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1B9732" w14:textId="21EAE044" w:rsidR="00E2662C" w:rsidRPr="007818A3" w:rsidRDefault="00E2662C" w:rsidP="007818A3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>Комплект оценочных материалов по дисциплине</w:t>
      </w:r>
    </w:p>
    <w:p w14:paraId="4B8440CA" w14:textId="07179F48" w:rsidR="00E2662C" w:rsidRPr="007818A3" w:rsidRDefault="00E2662C" w:rsidP="007818A3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>«Электротехника и электроника»</w:t>
      </w:r>
    </w:p>
    <w:p w14:paraId="3046359E" w14:textId="77777777" w:rsidR="00E2662C" w:rsidRPr="007818A3" w:rsidRDefault="00E2662C" w:rsidP="007818A3">
      <w:pPr>
        <w:keepLines/>
        <w:tabs>
          <w:tab w:val="left" w:pos="284"/>
        </w:tabs>
        <w:spacing w:after="0" w:line="240" w:lineRule="auto"/>
        <w:contextualSpacing/>
        <w:mirrorIndents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721006A" w14:textId="2AEEDB4B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</w:t>
      </w:r>
    </w:p>
    <w:p w14:paraId="285F85A5" w14:textId="77777777" w:rsidR="00E2662C" w:rsidRPr="007818A3" w:rsidRDefault="00E2662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819D7C5" w14:textId="7396C3A9" w:rsidR="0039633E" w:rsidRPr="007818A3" w:rsidRDefault="00E2662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>Задания закрытого типа на выбор правильного ответа</w:t>
      </w:r>
    </w:p>
    <w:p w14:paraId="79DD177D" w14:textId="77777777" w:rsidR="00E2662C" w:rsidRPr="007818A3" w:rsidRDefault="00E2662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39F179F6" w14:textId="7A91A4D0" w:rsidR="00E2662C" w:rsidRPr="007818A3" w:rsidRDefault="00E2662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>Выберите один правильный ответ</w:t>
      </w:r>
      <w:r w:rsidR="007818A3">
        <w:rPr>
          <w:rFonts w:ascii="Times New Roman" w:hAnsi="Times New Roman" w:cs="Times New Roman"/>
          <w:i/>
          <w:sz w:val="28"/>
          <w:szCs w:val="28"/>
        </w:rPr>
        <w:t>.</w:t>
      </w:r>
    </w:p>
    <w:p w14:paraId="3F7DD10A" w14:textId="77777777" w:rsidR="00E2662C" w:rsidRPr="007818A3" w:rsidRDefault="00E2662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227784BF" w14:textId="77777777" w:rsidR="00680A46" w:rsidRPr="007818A3" w:rsidRDefault="00680A46" w:rsidP="007818A3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Участок электрической цепи, по которому протекает один и тот же ток называется…</w:t>
      </w:r>
    </w:p>
    <w:p w14:paraId="5E2C679B" w14:textId="361FB38F" w:rsidR="00680A46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680A46" w:rsidRPr="007818A3">
        <w:rPr>
          <w:rFonts w:ascii="Times New Roman" w:hAnsi="Times New Roman" w:cs="Times New Roman"/>
          <w:sz w:val="28"/>
          <w:szCs w:val="28"/>
        </w:rPr>
        <w:t>Ветвью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88F8570" w14:textId="79384C76" w:rsidR="00680A46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680A46" w:rsidRPr="007818A3">
        <w:rPr>
          <w:rFonts w:ascii="Times New Roman" w:hAnsi="Times New Roman" w:cs="Times New Roman"/>
          <w:sz w:val="28"/>
          <w:szCs w:val="28"/>
        </w:rPr>
        <w:t>Контуром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4FF1B9C" w14:textId="7FDA510F" w:rsidR="00680A46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680A46" w:rsidRPr="007818A3">
        <w:rPr>
          <w:rFonts w:ascii="Times New Roman" w:hAnsi="Times New Roman" w:cs="Times New Roman"/>
          <w:sz w:val="28"/>
          <w:szCs w:val="28"/>
        </w:rPr>
        <w:t>Узлом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754F995B" w14:textId="7564B8F0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680A46" w:rsidRPr="007818A3">
        <w:rPr>
          <w:rFonts w:ascii="Times New Roman" w:hAnsi="Times New Roman" w:cs="Times New Roman"/>
          <w:sz w:val="28"/>
          <w:szCs w:val="28"/>
        </w:rPr>
        <w:t>Независимым контуром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731C96E" w14:textId="632EDF07" w:rsidR="00A3562F" w:rsidRPr="007818A3" w:rsidRDefault="00680A46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А</w:t>
      </w:r>
      <w:r w:rsidR="00A3562F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5EF68753" w14:textId="3417BF35" w:rsidR="00680A46" w:rsidRPr="007818A3" w:rsidRDefault="00415046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9293AD2" w14:textId="77777777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2B26015" w14:textId="77777777" w:rsidR="00680A46" w:rsidRPr="007818A3" w:rsidRDefault="00680A46" w:rsidP="007818A3">
      <w:pPr>
        <w:pStyle w:val="a3"/>
        <w:widowControl w:val="0"/>
        <w:numPr>
          <w:ilvl w:val="0"/>
          <w:numId w:val="1"/>
        </w:numPr>
        <w:autoSpaceDE w:val="0"/>
        <w:autoSpaceDN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Для</w:t>
      </w:r>
      <w:r w:rsidRPr="007818A3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7818A3">
        <w:rPr>
          <w:rFonts w:ascii="Times New Roman" w:hAnsi="Times New Roman" w:cs="Times New Roman"/>
          <w:sz w:val="28"/>
          <w:szCs w:val="28"/>
        </w:rPr>
        <w:t>узла «а»</w:t>
      </w:r>
      <w:r w:rsidRPr="007818A3">
        <w:rPr>
          <w:rFonts w:ascii="Times New Roman" w:hAnsi="Times New Roman" w:cs="Times New Roman"/>
          <w:spacing w:val="-9"/>
          <w:sz w:val="28"/>
          <w:szCs w:val="28"/>
        </w:rPr>
        <w:t xml:space="preserve"> </w:t>
      </w:r>
      <w:r w:rsidRPr="007818A3">
        <w:rPr>
          <w:rFonts w:ascii="Times New Roman" w:hAnsi="Times New Roman" w:cs="Times New Roman"/>
          <w:sz w:val="28"/>
          <w:szCs w:val="28"/>
        </w:rPr>
        <w:t>справедливо</w:t>
      </w:r>
      <w:r w:rsidRPr="007818A3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7818A3">
        <w:rPr>
          <w:rFonts w:ascii="Times New Roman" w:hAnsi="Times New Roman" w:cs="Times New Roman"/>
          <w:sz w:val="28"/>
          <w:szCs w:val="28"/>
        </w:rPr>
        <w:t>уравнение</w:t>
      </w:r>
      <w:r w:rsidRPr="007818A3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7818A3">
        <w:rPr>
          <w:rFonts w:ascii="Times New Roman" w:hAnsi="Times New Roman" w:cs="Times New Roman"/>
          <w:spacing w:val="-10"/>
          <w:sz w:val="28"/>
          <w:szCs w:val="28"/>
        </w:rPr>
        <w:t>…</w:t>
      </w:r>
    </w:p>
    <w:p w14:paraId="001CD2CF" w14:textId="77777777" w:rsidR="00680A46" w:rsidRPr="007818A3" w:rsidRDefault="00680A46" w:rsidP="007818A3">
      <w:pPr>
        <w:pStyle w:val="a4"/>
        <w:tabs>
          <w:tab w:val="left" w:pos="284"/>
          <w:tab w:val="left" w:pos="426"/>
        </w:tabs>
        <w:contextualSpacing/>
        <w:rPr>
          <w:sz w:val="20"/>
        </w:rPr>
      </w:pPr>
      <w:r w:rsidRPr="007818A3">
        <w:rPr>
          <w:noProof/>
          <w:lang w:eastAsia="ru-RU"/>
        </w:rPr>
        <mc:AlternateContent>
          <mc:Choice Requires="wpg">
            <w:drawing>
              <wp:anchor distT="0" distB="0" distL="0" distR="0" simplePos="0" relativeHeight="251659264" behindDoc="1" locked="0" layoutInCell="1" allowOverlap="1" wp14:anchorId="15054060" wp14:editId="05836231">
                <wp:simplePos x="0" y="0"/>
                <wp:positionH relativeFrom="page">
                  <wp:posOffset>2907030</wp:posOffset>
                </wp:positionH>
                <wp:positionV relativeFrom="paragraph">
                  <wp:posOffset>175895</wp:posOffset>
                </wp:positionV>
                <wp:extent cx="1584325" cy="1362710"/>
                <wp:effectExtent l="0" t="0" r="15875" b="27940"/>
                <wp:wrapTopAndBottom/>
                <wp:docPr id="967" name="Group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84325" cy="1362710"/>
                          <a:chOff x="0" y="0"/>
                          <a:chExt cx="1403350" cy="1149350"/>
                        </a:xfrm>
                      </wpg:grpSpPr>
                      <wps:wsp>
                        <wps:cNvPr id="968" name="Graphic 968"/>
                        <wps:cNvSpPr/>
                        <wps:spPr>
                          <a:xfrm>
                            <a:off x="0" y="0"/>
                            <a:ext cx="1403350" cy="11493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403350" h="1149350">
                                <a:moveTo>
                                  <a:pt x="704850" y="0"/>
                                </a:moveTo>
                                <a:lnTo>
                                  <a:pt x="704850" y="1149350"/>
                                </a:lnTo>
                              </a:path>
                              <a:path w="1403350" h="1149350">
                                <a:moveTo>
                                  <a:pt x="0" y="546100"/>
                                </a:moveTo>
                                <a:lnTo>
                                  <a:pt x="1403350" y="54610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00000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9" name="Graphic 969"/>
                        <wps:cNvSpPr/>
                        <wps:spPr>
                          <a:xfrm>
                            <a:off x="76200" y="38099"/>
                            <a:ext cx="1111250" cy="9652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111250" h="965200">
                                <a:moveTo>
                                  <a:pt x="342900" y="425450"/>
                                </a:moveTo>
                                <a:lnTo>
                                  <a:pt x="330200" y="419100"/>
                                </a:lnTo>
                                <a:lnTo>
                                  <a:pt x="266700" y="387350"/>
                                </a:lnTo>
                                <a:lnTo>
                                  <a:pt x="266700" y="419100"/>
                                </a:lnTo>
                                <a:lnTo>
                                  <a:pt x="0" y="419100"/>
                                </a:lnTo>
                                <a:lnTo>
                                  <a:pt x="0" y="431800"/>
                                </a:lnTo>
                                <a:lnTo>
                                  <a:pt x="266700" y="431800"/>
                                </a:lnTo>
                                <a:lnTo>
                                  <a:pt x="266700" y="463550"/>
                                </a:lnTo>
                                <a:lnTo>
                                  <a:pt x="330200" y="431800"/>
                                </a:lnTo>
                                <a:lnTo>
                                  <a:pt x="342900" y="425450"/>
                                </a:lnTo>
                                <a:close/>
                              </a:path>
                              <a:path w="1111250" h="965200">
                                <a:moveTo>
                                  <a:pt x="654050" y="508000"/>
                                </a:moveTo>
                                <a:lnTo>
                                  <a:pt x="652043" y="498144"/>
                                </a:lnTo>
                                <a:lnTo>
                                  <a:pt x="646582" y="490067"/>
                                </a:lnTo>
                                <a:lnTo>
                                  <a:pt x="638505" y="484606"/>
                                </a:lnTo>
                                <a:lnTo>
                                  <a:pt x="628650" y="482600"/>
                                </a:lnTo>
                                <a:lnTo>
                                  <a:pt x="618782" y="484606"/>
                                </a:lnTo>
                                <a:lnTo>
                                  <a:pt x="610704" y="490067"/>
                                </a:lnTo>
                                <a:lnTo>
                                  <a:pt x="605243" y="498144"/>
                                </a:lnTo>
                                <a:lnTo>
                                  <a:pt x="603250" y="508000"/>
                                </a:lnTo>
                                <a:lnTo>
                                  <a:pt x="605243" y="517867"/>
                                </a:lnTo>
                                <a:lnTo>
                                  <a:pt x="610704" y="525945"/>
                                </a:lnTo>
                                <a:lnTo>
                                  <a:pt x="618782" y="531406"/>
                                </a:lnTo>
                                <a:lnTo>
                                  <a:pt x="622300" y="532117"/>
                                </a:lnTo>
                                <a:lnTo>
                                  <a:pt x="622300" y="654050"/>
                                </a:lnTo>
                                <a:lnTo>
                                  <a:pt x="635000" y="654050"/>
                                </a:lnTo>
                                <a:lnTo>
                                  <a:pt x="635000" y="533400"/>
                                </a:lnTo>
                                <a:lnTo>
                                  <a:pt x="635000" y="532117"/>
                                </a:lnTo>
                                <a:lnTo>
                                  <a:pt x="638505" y="531406"/>
                                </a:lnTo>
                                <a:lnTo>
                                  <a:pt x="646582" y="525945"/>
                                </a:lnTo>
                                <a:lnTo>
                                  <a:pt x="652043" y="517867"/>
                                </a:lnTo>
                                <a:lnTo>
                                  <a:pt x="654050" y="508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889000"/>
                                </a:moveTo>
                                <a:lnTo>
                                  <a:pt x="711200" y="889000"/>
                                </a:lnTo>
                                <a:lnTo>
                                  <a:pt x="711200" y="622300"/>
                                </a:lnTo>
                                <a:lnTo>
                                  <a:pt x="698500" y="622300"/>
                                </a:lnTo>
                                <a:lnTo>
                                  <a:pt x="698500" y="889000"/>
                                </a:lnTo>
                                <a:lnTo>
                                  <a:pt x="666750" y="889000"/>
                                </a:lnTo>
                                <a:lnTo>
                                  <a:pt x="704850" y="965200"/>
                                </a:lnTo>
                                <a:lnTo>
                                  <a:pt x="736600" y="901700"/>
                                </a:lnTo>
                                <a:lnTo>
                                  <a:pt x="742950" y="889000"/>
                                </a:lnTo>
                                <a:close/>
                              </a:path>
                              <a:path w="1111250" h="965200">
                                <a:moveTo>
                                  <a:pt x="742950" y="266700"/>
                                </a:moveTo>
                                <a:lnTo>
                                  <a:pt x="711200" y="266700"/>
                                </a:lnTo>
                                <a:lnTo>
                                  <a:pt x="711200" y="0"/>
                                </a:lnTo>
                                <a:lnTo>
                                  <a:pt x="698500" y="0"/>
                                </a:lnTo>
                                <a:lnTo>
                                  <a:pt x="698500" y="266700"/>
                                </a:lnTo>
                                <a:lnTo>
                                  <a:pt x="666750" y="266700"/>
                                </a:lnTo>
                                <a:lnTo>
                                  <a:pt x="704850" y="342900"/>
                                </a:lnTo>
                                <a:lnTo>
                                  <a:pt x="736600" y="279400"/>
                                </a:lnTo>
                                <a:lnTo>
                                  <a:pt x="742950" y="266700"/>
                                </a:lnTo>
                                <a:close/>
                              </a:path>
                              <a:path w="1111250" h="965200">
                                <a:moveTo>
                                  <a:pt x="1111250" y="425450"/>
                                </a:moveTo>
                                <a:lnTo>
                                  <a:pt x="1098550" y="419100"/>
                                </a:lnTo>
                                <a:lnTo>
                                  <a:pt x="1035050" y="387350"/>
                                </a:lnTo>
                                <a:lnTo>
                                  <a:pt x="1035050" y="419100"/>
                                </a:lnTo>
                                <a:lnTo>
                                  <a:pt x="768350" y="419100"/>
                                </a:lnTo>
                                <a:lnTo>
                                  <a:pt x="768350" y="431800"/>
                                </a:lnTo>
                                <a:lnTo>
                                  <a:pt x="1035050" y="431800"/>
                                </a:lnTo>
                                <a:lnTo>
                                  <a:pt x="1035050" y="463550"/>
                                </a:lnTo>
                                <a:lnTo>
                                  <a:pt x="1098550" y="431800"/>
                                </a:lnTo>
                                <a:lnTo>
                                  <a:pt x="1111250" y="4254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0" name="Textbox 970"/>
                        <wps:cNvSpPr txBox="1"/>
                        <wps:spPr>
                          <a:xfrm>
                            <a:off x="861060" y="41486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5A6499F" w14:textId="77777777" w:rsidR="007818A3" w:rsidRDefault="007818A3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1" name="Textbox 971"/>
                        <wps:cNvSpPr txBox="1"/>
                        <wps:spPr>
                          <a:xfrm>
                            <a:off x="149352" y="263990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2E520C67" w14:textId="77777777" w:rsidR="007818A3" w:rsidRDefault="007818A3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2" name="Textbox 972"/>
                        <wps:cNvSpPr txBox="1"/>
                        <wps:spPr>
                          <a:xfrm>
                            <a:off x="559308" y="327998"/>
                            <a:ext cx="106045" cy="1943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09784950" w14:textId="77777777" w:rsidR="007818A3" w:rsidRDefault="007818A3" w:rsidP="00680A46">
                              <w:pPr>
                                <w:spacing w:before="10"/>
                                <w:ind w:left="2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3" name="Textbox 973"/>
                        <wps:cNvSpPr txBox="1"/>
                        <wps:spPr>
                          <a:xfrm>
                            <a:off x="993902" y="254846"/>
                            <a:ext cx="147320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50480F8C" w14:textId="77777777" w:rsidR="007818A3" w:rsidRDefault="007818A3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74" name="Textbox 974"/>
                        <wps:cNvSpPr txBox="1"/>
                        <wps:spPr>
                          <a:xfrm>
                            <a:off x="847344" y="629750"/>
                            <a:ext cx="147955" cy="1955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69E9602E" w14:textId="77777777" w:rsidR="007818A3" w:rsidRDefault="007818A3" w:rsidP="00680A46">
                              <w:pPr>
                                <w:spacing w:before="9"/>
                                <w:ind w:left="20"/>
                                <w:rPr>
                                  <w:i/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spacing w:val="-5"/>
                                  <w:position w:val="2"/>
                                  <w:sz w:val="24"/>
                                </w:rPr>
                                <w:t>I</w:t>
                              </w:r>
                              <w:r>
                                <w:rPr>
                                  <w:i/>
                                  <w:spacing w:val="-5"/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054060" id="Group 967" o:spid="_x0000_s1026" style="position:absolute;margin-left:228.9pt;margin-top:13.85pt;width:124.75pt;height:107.3pt;z-index:-251657216;mso-wrap-distance-left:0;mso-wrap-distance-right:0;mso-position-horizontal-relative:page;mso-width-relative:margin;mso-height-relative:margin" coordsize="14033,11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">
                <v:shape id="Graphic 968" o:spid="_x0000_s1027" style="position:absolute;width:14033;height:11493;visibility:visible;mso-wrap-style:square;v-text-anchor:top" coordsize="1403350,114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" path="m704850,r,1149350em,546100r1403350,e" filled="f">
                  <v:path arrowok="t"/>
                </v:shape>
                <v:shape id="Graphic 969" o:spid="_x0000_s1028" style="position:absolute;left:762;top:380;width:11112;height:9652;visibility:visible;mso-wrap-style:square;v-text-anchor:top" coordsize="1111250,965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" path="m342900,425450r-12700,-6350l266700,387350r,31750l,419100r,12700l266700,431800r,31750l330200,431800r12700,-6350xem654050,508000r-2007,-9856l646582,490067r-8077,-5461l628650,482600r-9868,2006l610704,490067r-5461,8077l603250,508000r1993,9867l610704,525945r8078,5461l622300,532117r,121933l635000,654050r,-120650l635000,532117r3505,-711l646582,525945r5461,-8078l654050,508000xem742950,889000r-31750,l711200,622300r-12700,l698500,889000r-31750,l704850,965200r31750,-63500l742950,889000xem742950,266700r-31750,l711200,,698500,r,266700l666750,266700r38100,76200l736600,279400r6350,-12700xem1111250,425450r-12700,-6350l1035050,387350r,31750l768350,419100r,12700l1035050,431800r,31750l1098550,431800r12700,-6350xe" fillcolor="black" stroked="f"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970" o:spid="_x0000_s1029" type="#_x0000_t202" style="position:absolute;left:8610;top:414;width:148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" filled="f" stroked="f">
                  <v:textbox inset="0,0,0,0">
                    <w:txbxContent>
                      <w:p w14:paraId="25A6499F" w14:textId="77777777" w:rsidR="007818A3" w:rsidRDefault="007818A3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box 971" o:spid="_x0000_s1030" type="#_x0000_t202" style="position:absolute;left:1493;top:2639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" filled="f" stroked="f">
                  <v:textbox inset="0,0,0,0">
                    <w:txbxContent>
                      <w:p w14:paraId="2E520C67" w14:textId="77777777" w:rsidR="007818A3" w:rsidRDefault="007818A3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shape id="Textbox 972" o:spid="_x0000_s1031" type="#_x0000_t202" style="position:absolute;left:5593;top:3279;width:1060;height:1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EBN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" filled="f" stroked="f">
                  <v:textbox inset="0,0,0,0">
                    <w:txbxContent>
                      <w:p w14:paraId="09784950" w14:textId="77777777" w:rsidR="007818A3" w:rsidRDefault="007818A3" w:rsidP="00680A46">
                        <w:pPr>
                          <w:spacing w:before="10"/>
                          <w:ind w:left="20"/>
                          <w:rPr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а</w:t>
                        </w:r>
                      </w:p>
                    </w:txbxContent>
                  </v:textbox>
                </v:shape>
                <v:shape id="Textbox 973" o:spid="_x0000_s1032" type="#_x0000_t202" style="position:absolute;left:9939;top:2548;width:1473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OXW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D/FOXWxQAAANwAAAAP&#10;AAAAAAAAAAAAAAAAAAcCAABkcnMvZG93bnJldi54bWxQSwUGAAAAAAMAAwC3AAAA+QIAAAAA&#10;" filled="f" stroked="f">
                  <v:textbox inset="0,0,0,0">
                    <w:txbxContent>
                      <w:p w14:paraId="50480F8C" w14:textId="77777777" w:rsidR="007818A3" w:rsidRDefault="007818A3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shape id="Textbox 974" o:spid="_x0000_s1033" type="#_x0000_t202" style="position:absolute;left:8473;top:6297;width:1479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" filled="f" stroked="f">
                  <v:textbox inset="0,0,0,0">
                    <w:txbxContent>
                      <w:p w14:paraId="69E9602E" w14:textId="77777777" w:rsidR="007818A3" w:rsidRDefault="007818A3" w:rsidP="00680A46">
                        <w:pPr>
                          <w:spacing w:before="9"/>
                          <w:ind w:left="20"/>
                          <w:rPr>
                            <w:i/>
                            <w:sz w:val="16"/>
                          </w:rPr>
                        </w:pPr>
                        <w:r>
                          <w:rPr>
                            <w:i/>
                            <w:spacing w:val="-5"/>
                            <w:position w:val="2"/>
                            <w:sz w:val="24"/>
                          </w:rPr>
                          <w:t>I</w:t>
                        </w:r>
                        <w:r>
                          <w:rPr>
                            <w:i/>
                            <w:spacing w:val="-5"/>
                            <w:sz w:val="16"/>
                          </w:rPr>
                          <w:t>4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14:paraId="6CD0061F" w14:textId="0E0F1D03" w:rsidR="00680A46" w:rsidRPr="007818A3" w:rsidRDefault="00A3562F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818A3">
        <w:rPr>
          <w:rFonts w:ascii="Times New Roman" w:hAnsi="Times New Roman" w:cs="Times New Roman"/>
          <w:sz w:val="28"/>
          <w:szCs w:val="28"/>
        </w:rPr>
        <w:t>А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+ 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7818A3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680A46" w:rsidRPr="007818A3">
        <w:rPr>
          <w:rFonts w:ascii="Times New Roman" w:hAnsi="Times New Roman" w:cs="Times New Roman"/>
          <w:spacing w:val="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7818A3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lang w:val="en-US"/>
        </w:rPr>
        <w:t>=0</w:t>
      </w:r>
      <w:r w:rsidR="007818A3" w:rsidRPr="007818A3">
        <w:rPr>
          <w:rFonts w:ascii="Times New Roman" w:hAnsi="Times New Roman" w:cs="Times New Roman"/>
          <w:spacing w:val="-4"/>
          <w:sz w:val="28"/>
          <w:szCs w:val="28"/>
          <w:lang w:val="en-US"/>
        </w:rPr>
        <w:t>.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0387B293" w14:textId="74D8BDE0" w:rsidR="00680A46" w:rsidRPr="007818A3" w:rsidRDefault="00A3562F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818A3">
        <w:rPr>
          <w:rFonts w:ascii="Times New Roman" w:hAnsi="Times New Roman" w:cs="Times New Roman"/>
          <w:sz w:val="28"/>
          <w:szCs w:val="28"/>
        </w:rPr>
        <w:t>Б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7818A3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7818A3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+</w:t>
      </w:r>
      <w:r w:rsidR="00680A46" w:rsidRPr="007818A3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7818A3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7818A3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pacing w:val="-5"/>
          <w:sz w:val="28"/>
          <w:szCs w:val="28"/>
          <w:lang w:val="en-US"/>
        </w:rPr>
        <w:t>=0</w:t>
      </w:r>
      <w:r w:rsidR="007818A3" w:rsidRPr="007818A3">
        <w:rPr>
          <w:rFonts w:ascii="Times New Roman" w:hAnsi="Times New Roman" w:cs="Times New Roman"/>
          <w:spacing w:val="-5"/>
          <w:sz w:val="28"/>
          <w:szCs w:val="28"/>
          <w:lang w:val="en-US"/>
        </w:rPr>
        <w:t>.</w:t>
      </w:r>
    </w:p>
    <w:p w14:paraId="07DA7511" w14:textId="39F926A6" w:rsidR="00680A46" w:rsidRPr="007818A3" w:rsidRDefault="00A3562F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818A3">
        <w:rPr>
          <w:rFonts w:ascii="Times New Roman" w:hAnsi="Times New Roman" w:cs="Times New Roman"/>
          <w:sz w:val="28"/>
          <w:szCs w:val="28"/>
        </w:rPr>
        <w:t>В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7818A3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– 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7818A3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– 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="00680A46" w:rsidRPr="007818A3">
        <w:rPr>
          <w:rFonts w:ascii="Times New Roman" w:hAnsi="Times New Roman" w:cs="Times New Roman"/>
          <w:spacing w:val="-1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80A46" w:rsidRPr="007818A3">
        <w:rPr>
          <w:rFonts w:ascii="Times New Roman" w:hAnsi="Times New Roman" w:cs="Times New Roman"/>
          <w:spacing w:val="25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80A46" w:rsidRPr="007818A3">
        <w:rPr>
          <w:rFonts w:ascii="Times New Roman" w:hAnsi="Times New Roman" w:cs="Times New Roman"/>
          <w:spacing w:val="-3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pacing w:val="-10"/>
          <w:sz w:val="28"/>
          <w:szCs w:val="28"/>
          <w:lang w:val="en-US"/>
        </w:rPr>
        <w:t>0</w:t>
      </w:r>
      <w:r w:rsidR="007818A3" w:rsidRPr="007818A3">
        <w:rPr>
          <w:rFonts w:ascii="Times New Roman" w:hAnsi="Times New Roman" w:cs="Times New Roman"/>
          <w:spacing w:val="-10"/>
          <w:sz w:val="28"/>
          <w:szCs w:val="28"/>
          <w:lang w:val="en-US"/>
        </w:rPr>
        <w:t>.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ab/>
      </w:r>
    </w:p>
    <w:p w14:paraId="74589999" w14:textId="264C73EA" w:rsidR="00A3562F" w:rsidRPr="007818A3" w:rsidRDefault="00A3562F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pacing w:val="-4"/>
          <w:sz w:val="28"/>
          <w:lang w:val="en-US"/>
        </w:rPr>
      </w:pPr>
      <w:r w:rsidRPr="007818A3">
        <w:rPr>
          <w:rFonts w:ascii="Times New Roman" w:hAnsi="Times New Roman" w:cs="Times New Roman"/>
          <w:sz w:val="28"/>
          <w:szCs w:val="28"/>
        </w:rPr>
        <w:t>Г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– 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+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0A46" w:rsidRPr="007818A3">
        <w:rPr>
          <w:rFonts w:ascii="Times New Roman" w:hAnsi="Times New Roman" w:cs="Times New Roman"/>
          <w:spacing w:val="24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>–I</w:t>
      </w:r>
      <w:r w:rsidR="00680A46" w:rsidRPr="007818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680A46" w:rsidRPr="007818A3">
        <w:rPr>
          <w:rFonts w:ascii="Times New Roman" w:hAnsi="Times New Roman" w:cs="Times New Roman"/>
          <w:spacing w:val="23"/>
          <w:sz w:val="28"/>
          <w:szCs w:val="28"/>
          <w:lang w:val="en-US"/>
        </w:rPr>
        <w:t xml:space="preserve"> </w:t>
      </w:r>
      <w:r w:rsidR="00680A46" w:rsidRPr="007818A3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lang w:val="en-US"/>
        </w:rPr>
        <w:t>I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vertAlign w:val="subscript"/>
          <w:lang w:val="en-US"/>
        </w:rPr>
        <w:t>4</w:t>
      </w:r>
      <w:r w:rsidR="00680A46" w:rsidRPr="007818A3">
        <w:rPr>
          <w:rFonts w:ascii="Times New Roman" w:hAnsi="Times New Roman" w:cs="Times New Roman"/>
          <w:spacing w:val="-4"/>
          <w:sz w:val="28"/>
          <w:szCs w:val="28"/>
          <w:lang w:val="en-US"/>
        </w:rPr>
        <w:t>=</w:t>
      </w:r>
      <w:r w:rsidR="00680A46" w:rsidRPr="007818A3">
        <w:rPr>
          <w:rFonts w:ascii="Times New Roman" w:hAnsi="Times New Roman" w:cs="Times New Roman"/>
          <w:spacing w:val="-4"/>
          <w:sz w:val="28"/>
          <w:lang w:val="en-US"/>
        </w:rPr>
        <w:t>0</w:t>
      </w:r>
      <w:r w:rsidR="007818A3" w:rsidRPr="007818A3">
        <w:rPr>
          <w:rFonts w:ascii="Times New Roman" w:hAnsi="Times New Roman" w:cs="Times New Roman"/>
          <w:spacing w:val="-4"/>
          <w:sz w:val="28"/>
          <w:lang w:val="en-US"/>
        </w:rPr>
        <w:t>.</w:t>
      </w:r>
    </w:p>
    <w:p w14:paraId="39AE9299" w14:textId="182EED81" w:rsidR="00A3562F" w:rsidRPr="007818A3" w:rsidRDefault="00680A46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А</w:t>
      </w:r>
      <w:r w:rsidR="00A3562F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1617A7CC" w14:textId="5E07A808" w:rsidR="00680A46" w:rsidRPr="007818A3" w:rsidRDefault="00680A46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5FA9579B" w14:textId="77777777" w:rsidR="00A3562F" w:rsidRPr="007818A3" w:rsidRDefault="00A3562F" w:rsidP="007818A3">
      <w:pPr>
        <w:pStyle w:val="a3"/>
        <w:tabs>
          <w:tab w:val="left" w:pos="284"/>
          <w:tab w:val="left" w:pos="426"/>
          <w:tab w:val="left" w:pos="541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248CE918" w14:textId="77777777" w:rsidR="00680A46" w:rsidRPr="007818A3" w:rsidRDefault="00FC0E48" w:rsidP="007818A3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Сопротивление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818A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818A3">
        <w:rPr>
          <w:rFonts w:ascii="Times New Roman" w:hAnsi="Times New Roman" w:cs="Times New Roman"/>
          <w:sz w:val="28"/>
          <w:szCs w:val="28"/>
        </w:rPr>
        <w:t xml:space="preserve">,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818A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818A3">
        <w:rPr>
          <w:rFonts w:ascii="Times New Roman" w:hAnsi="Times New Roman" w:cs="Times New Roman"/>
          <w:sz w:val="28"/>
          <w:szCs w:val="28"/>
        </w:rPr>
        <w:t xml:space="preserve">,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818A3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Pr="007818A3">
        <w:rPr>
          <w:rFonts w:ascii="Times New Roman" w:hAnsi="Times New Roman" w:cs="Times New Roman"/>
          <w:sz w:val="28"/>
          <w:szCs w:val="28"/>
        </w:rPr>
        <w:t>соединены….</w:t>
      </w:r>
    </w:p>
    <w:p w14:paraId="4CD70919" w14:textId="77777777" w:rsidR="00FC0E48" w:rsidRPr="007818A3" w:rsidRDefault="00FC0E48" w:rsidP="007818A3">
      <w:pPr>
        <w:tabs>
          <w:tab w:val="left" w:pos="284"/>
          <w:tab w:val="left" w:pos="426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1C5AB7F0" wp14:editId="3D8F905D">
            <wp:extent cx="1851759" cy="15144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91218" cy="1546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D394" w14:textId="66C61472" w:rsidR="00FC0E48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FC0E48" w:rsidRPr="007818A3">
        <w:rPr>
          <w:rFonts w:ascii="Times New Roman" w:hAnsi="Times New Roman" w:cs="Times New Roman"/>
          <w:sz w:val="28"/>
          <w:szCs w:val="28"/>
        </w:rPr>
        <w:t>Параллельно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2B5CA41" w14:textId="580B3593" w:rsidR="00FC0E48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FC0E48" w:rsidRPr="007818A3">
        <w:rPr>
          <w:rFonts w:ascii="Times New Roman" w:hAnsi="Times New Roman" w:cs="Times New Roman"/>
          <w:sz w:val="28"/>
          <w:szCs w:val="28"/>
        </w:rPr>
        <w:t>Последовательно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31CF243" w14:textId="41133247" w:rsidR="00FC0E48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="00FC0E48" w:rsidRPr="007818A3">
        <w:rPr>
          <w:rFonts w:ascii="Times New Roman" w:hAnsi="Times New Roman" w:cs="Times New Roman"/>
          <w:sz w:val="28"/>
          <w:szCs w:val="28"/>
        </w:rPr>
        <w:t>Треугольником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3064B7B" w14:textId="34EE3E6E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FC0E48" w:rsidRPr="007818A3">
        <w:rPr>
          <w:rFonts w:ascii="Times New Roman" w:hAnsi="Times New Roman" w:cs="Times New Roman"/>
          <w:sz w:val="28"/>
          <w:szCs w:val="28"/>
        </w:rPr>
        <w:t>Звездой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AD4BF8F" w14:textId="5B5A3F29" w:rsidR="00A3562F" w:rsidRPr="007818A3" w:rsidRDefault="00FC0E48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</w:t>
      </w:r>
      <w:r w:rsidR="00A3562F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22FAFB4D" w14:textId="32DDDE33" w:rsidR="00680A46" w:rsidRPr="007818A3" w:rsidRDefault="00FC0E48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D17C009" w14:textId="77777777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11D4C44E" w14:textId="6A18EB3B" w:rsidR="00277DB2" w:rsidRPr="007818A3" w:rsidRDefault="00277DB2" w:rsidP="007818A3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На рисунке изображена структура </w:t>
      </w:r>
    </w:p>
    <w:p w14:paraId="5905222E" w14:textId="34FD2032" w:rsidR="00277DB2" w:rsidRPr="007818A3" w:rsidRDefault="00277DB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6DC8DDB3" w14:textId="790A925F" w:rsidR="00277DB2" w:rsidRPr="007818A3" w:rsidRDefault="00277DB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818A3">
        <w:rPr>
          <w:noProof/>
          <w:lang w:eastAsia="ru-RU"/>
        </w:rPr>
        <w:drawing>
          <wp:inline distT="0" distB="0" distL="0" distR="0" wp14:anchorId="259E2E97" wp14:editId="2E11DE05">
            <wp:extent cx="2778124" cy="756688"/>
            <wp:effectExtent l="0" t="0" r="381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6605" cy="76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E6F20" w14:textId="04A21503" w:rsidR="00277DB2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277DB2" w:rsidRPr="007818A3">
        <w:rPr>
          <w:rFonts w:ascii="Times New Roman" w:hAnsi="Times New Roman" w:cs="Times New Roman"/>
          <w:sz w:val="28"/>
          <w:szCs w:val="28"/>
        </w:rPr>
        <w:t>Тиристор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56A22C19" w14:textId="757D9A02" w:rsidR="00277DB2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277DB2" w:rsidRPr="007818A3">
        <w:rPr>
          <w:rFonts w:ascii="Times New Roman" w:hAnsi="Times New Roman" w:cs="Times New Roman"/>
          <w:sz w:val="28"/>
          <w:szCs w:val="28"/>
        </w:rPr>
        <w:t>Выпрямительный диод</w:t>
      </w:r>
    </w:p>
    <w:p w14:paraId="24A1FBDB" w14:textId="540EFCFC" w:rsidR="00277DB2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277DB2" w:rsidRPr="007818A3">
        <w:rPr>
          <w:rFonts w:ascii="Times New Roman" w:hAnsi="Times New Roman" w:cs="Times New Roman"/>
          <w:sz w:val="28"/>
          <w:szCs w:val="28"/>
        </w:rPr>
        <w:t>Биполярный транзистор</w:t>
      </w:r>
    </w:p>
    <w:p w14:paraId="393CB214" w14:textId="77777777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277DB2" w:rsidRPr="007818A3">
        <w:rPr>
          <w:rFonts w:ascii="Times New Roman" w:hAnsi="Times New Roman" w:cs="Times New Roman"/>
          <w:sz w:val="28"/>
          <w:szCs w:val="28"/>
        </w:rPr>
        <w:t>Полевой транзистор</w:t>
      </w:r>
    </w:p>
    <w:p w14:paraId="21D457C6" w14:textId="77777777" w:rsidR="00A3562F" w:rsidRPr="007818A3" w:rsidRDefault="00277DB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Б</w:t>
      </w:r>
      <w:r w:rsidR="00A3562F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0F8A2B59" w14:textId="590CB655" w:rsidR="008629FE" w:rsidRPr="007818A3" w:rsidRDefault="00277DB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2AA6FEE" w14:textId="77777777" w:rsidR="00A3562F" w:rsidRPr="007818A3" w:rsidRDefault="00A3562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611310E" w14:textId="09EBD8F5" w:rsidR="008629FE" w:rsidRPr="007818A3" w:rsidRDefault="008629FE" w:rsidP="007818A3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Определите, при каком соединении (последовательном или параллельном) двух одинаковых резисторов будет выделяться большее количество теплоты и во сколько раз …</w:t>
      </w:r>
    </w:p>
    <w:p w14:paraId="0C93EF22" w14:textId="65E8B1E1" w:rsidR="008629FE" w:rsidRPr="007818A3" w:rsidRDefault="00A3562F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7818A3">
        <w:rPr>
          <w:rFonts w:ascii="Times New Roman" w:hAnsi="Times New Roman" w:cs="Times New Roman"/>
          <w:sz w:val="28"/>
          <w:szCs w:val="28"/>
        </w:rPr>
        <w:t>П</w:t>
      </w:r>
      <w:r w:rsidR="008629FE" w:rsidRPr="007818A3">
        <w:rPr>
          <w:rFonts w:ascii="Times New Roman" w:hAnsi="Times New Roman" w:cs="Times New Roman"/>
          <w:sz w:val="28"/>
          <w:szCs w:val="28"/>
        </w:rPr>
        <w:t>ри параллельном соединении в 4 раз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7202B5F" w14:textId="31072644" w:rsidR="008629FE" w:rsidRPr="007818A3" w:rsidRDefault="00A3562F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7818A3">
        <w:rPr>
          <w:rFonts w:ascii="Times New Roman" w:hAnsi="Times New Roman" w:cs="Times New Roman"/>
          <w:sz w:val="28"/>
          <w:szCs w:val="28"/>
        </w:rPr>
        <w:t>П</w:t>
      </w:r>
      <w:r w:rsidR="008629FE" w:rsidRPr="007818A3">
        <w:rPr>
          <w:rFonts w:ascii="Times New Roman" w:hAnsi="Times New Roman" w:cs="Times New Roman"/>
          <w:sz w:val="28"/>
          <w:szCs w:val="28"/>
        </w:rPr>
        <w:t>ри последовательном соединении в 2 раз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249A75F" w14:textId="7145D0E5" w:rsidR="008629FE" w:rsidRPr="007818A3" w:rsidRDefault="00A3562F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7818A3">
        <w:rPr>
          <w:rFonts w:ascii="Times New Roman" w:hAnsi="Times New Roman" w:cs="Times New Roman"/>
          <w:sz w:val="28"/>
          <w:szCs w:val="28"/>
        </w:rPr>
        <w:t>П</w:t>
      </w:r>
      <w:r w:rsidR="008629FE" w:rsidRPr="007818A3">
        <w:rPr>
          <w:rFonts w:ascii="Times New Roman" w:hAnsi="Times New Roman" w:cs="Times New Roman"/>
          <w:sz w:val="28"/>
          <w:szCs w:val="28"/>
        </w:rPr>
        <w:t>ри параллельном соединении в 2 раз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60CD2D1" w14:textId="28FDF0AF" w:rsidR="00A3562F" w:rsidRPr="007818A3" w:rsidRDefault="00A3562F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7818A3">
        <w:rPr>
          <w:rFonts w:ascii="Times New Roman" w:hAnsi="Times New Roman" w:cs="Times New Roman"/>
          <w:sz w:val="28"/>
          <w:szCs w:val="28"/>
        </w:rPr>
        <w:t>П</w:t>
      </w:r>
      <w:r w:rsidR="008629FE" w:rsidRPr="007818A3">
        <w:rPr>
          <w:rFonts w:ascii="Times New Roman" w:hAnsi="Times New Roman" w:cs="Times New Roman"/>
          <w:sz w:val="28"/>
          <w:szCs w:val="28"/>
        </w:rPr>
        <w:t>ри последовательном соединении в 4 раз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BB82FC8" w14:textId="68653A7B" w:rsidR="00A3562F" w:rsidRPr="007818A3" w:rsidRDefault="008629FE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Г</w:t>
      </w:r>
      <w:r w:rsidR="002F7E5C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05D5686F" w14:textId="7A53DD7C" w:rsidR="001A15EE" w:rsidRPr="007818A3" w:rsidRDefault="008629FE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542455C2" w14:textId="77777777" w:rsidR="00A3562F" w:rsidRPr="007818A3" w:rsidRDefault="00A3562F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6B4E648" w14:textId="77777777" w:rsidR="00A3562F" w:rsidRPr="007818A3" w:rsidRDefault="001A15EE" w:rsidP="007818A3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акой электрод у биполярного транзистора управляет его проводимостью?</w:t>
      </w:r>
    </w:p>
    <w:p w14:paraId="179688E8" w14:textId="7D647DCA" w:rsidR="00A3562F" w:rsidRPr="007818A3" w:rsidRDefault="00A3562F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1A15EE" w:rsidRPr="007818A3">
        <w:rPr>
          <w:rFonts w:ascii="Times New Roman" w:hAnsi="Times New Roman" w:cs="Times New Roman"/>
          <w:sz w:val="28"/>
          <w:szCs w:val="28"/>
        </w:rPr>
        <w:t>Коллектор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143F0E7" w14:textId="7E64D5A1" w:rsidR="00A3562F" w:rsidRPr="007818A3" w:rsidRDefault="00A3562F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1A15EE" w:rsidRPr="007818A3">
        <w:rPr>
          <w:rFonts w:ascii="Times New Roman" w:hAnsi="Times New Roman" w:cs="Times New Roman"/>
          <w:sz w:val="28"/>
          <w:szCs w:val="28"/>
        </w:rPr>
        <w:t>Эмиттер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5BBA9CEE" w14:textId="133ABBC7" w:rsidR="00A3562F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) Баз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0840ED6" w14:textId="4F426B7A" w:rsidR="00A3562F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Г) Подложк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8D9CBE2" w14:textId="766F4EC7" w:rsidR="00A3562F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</w:t>
      </w:r>
      <w:r w:rsidR="00A3562F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2007AEBC" w14:textId="42220B46" w:rsidR="001A15EE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4994674" w14:textId="77777777" w:rsidR="00A3562F" w:rsidRPr="007818A3" w:rsidRDefault="00A3562F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3889A1D" w14:textId="77777777" w:rsidR="002F7E5C" w:rsidRPr="007818A3" w:rsidRDefault="001A15EE" w:rsidP="007818A3">
      <w:pPr>
        <w:pStyle w:val="a3"/>
        <w:keepLines/>
        <w:numPr>
          <w:ilvl w:val="0"/>
          <w:numId w:val="1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 каком направлении диод проводит ток?</w:t>
      </w:r>
    </w:p>
    <w:p w14:paraId="18821480" w14:textId="2F17621C" w:rsidR="002F7E5C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А) В обоих направлениях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DEF0A55" w14:textId="2F1B924E" w:rsidR="002F7E5C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Б) В прямом направлении (от анода к катоду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FE3DE76" w14:textId="4FC894C6" w:rsidR="002F7E5C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) В обратном направлении (от катода к аноду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4D933E2" w14:textId="5D0052FC" w:rsidR="002F7E5C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Г) Только при наличии переменного напряжения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7021ED3C" w14:textId="317B75DC" w:rsidR="002F7E5C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Б</w:t>
      </w:r>
      <w:r w:rsidR="002F7E5C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39C752F2" w14:textId="707C6C54" w:rsidR="00277DB2" w:rsidRPr="007818A3" w:rsidRDefault="001A15EE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BB74915" w14:textId="77777777" w:rsidR="002F7E5C" w:rsidRPr="007818A3" w:rsidRDefault="002F7E5C" w:rsidP="007818A3">
      <w:pPr>
        <w:pStyle w:val="a3"/>
        <w:keepLines/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11878999" w14:textId="4E53A945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lastRenderedPageBreak/>
        <w:t>Выберите все правильные ответы</w:t>
      </w:r>
      <w:r w:rsidR="007818A3">
        <w:rPr>
          <w:rFonts w:ascii="Times New Roman" w:hAnsi="Times New Roman" w:cs="Times New Roman"/>
          <w:i/>
          <w:sz w:val="28"/>
          <w:szCs w:val="28"/>
        </w:rPr>
        <w:t>.</w:t>
      </w:r>
    </w:p>
    <w:p w14:paraId="17B67725" w14:textId="66DB535A" w:rsidR="008A2CDC" w:rsidRPr="007818A3" w:rsidRDefault="008A2CDC" w:rsidP="007818A3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Какие элементы электрической цепи изображены на схеме </w:t>
      </w:r>
      <w:r w:rsidR="009C7810" w:rsidRPr="007818A3">
        <w:rPr>
          <w:rFonts w:ascii="Times New Roman" w:hAnsi="Times New Roman" w:cs="Times New Roman"/>
          <w:sz w:val="28"/>
          <w:szCs w:val="28"/>
        </w:rPr>
        <w:t xml:space="preserve">из предложенных вариантов </w:t>
      </w:r>
    </w:p>
    <w:p w14:paraId="4E0581A2" w14:textId="77777777" w:rsidR="00FC0E48" w:rsidRPr="007818A3" w:rsidRDefault="008A2CDC" w:rsidP="007818A3">
      <w:pPr>
        <w:tabs>
          <w:tab w:val="left" w:pos="284"/>
          <w:tab w:val="left" w:pos="426"/>
        </w:tabs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 wp14:anchorId="7A7BBB64" wp14:editId="160BBB8C">
            <wp:extent cx="2402683" cy="1885950"/>
            <wp:effectExtent l="0" t="0" r="0" b="0"/>
            <wp:docPr id="9" name="Рисунок 9" descr="D:\Загрузки\scale_1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Загрузки\scale_1200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206" cy="1909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10B9" w14:textId="7054CA19" w:rsidR="00FC0E48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8A2CDC" w:rsidRPr="007818A3">
        <w:rPr>
          <w:rFonts w:ascii="Times New Roman" w:hAnsi="Times New Roman" w:cs="Times New Roman"/>
          <w:sz w:val="28"/>
          <w:szCs w:val="28"/>
        </w:rPr>
        <w:t>Резистивный элемент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ECD6021" w14:textId="7FDA1D62" w:rsidR="008A2CD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8A2CDC" w:rsidRPr="007818A3">
        <w:rPr>
          <w:rFonts w:ascii="Times New Roman" w:hAnsi="Times New Roman" w:cs="Times New Roman"/>
          <w:sz w:val="28"/>
          <w:szCs w:val="28"/>
        </w:rPr>
        <w:t>Полупроводниковый диод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77ED7A12" w14:textId="5D64E951" w:rsidR="008A2CD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8A2CDC" w:rsidRPr="007818A3">
        <w:rPr>
          <w:rFonts w:ascii="Times New Roman" w:hAnsi="Times New Roman" w:cs="Times New Roman"/>
          <w:sz w:val="28"/>
          <w:szCs w:val="28"/>
        </w:rPr>
        <w:t>Нелинейный элемент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C710B8F" w14:textId="1ED7F1D3" w:rsidR="008A2CD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8A2CDC" w:rsidRPr="007818A3">
        <w:rPr>
          <w:rFonts w:ascii="Times New Roman" w:hAnsi="Times New Roman" w:cs="Times New Roman"/>
          <w:sz w:val="28"/>
          <w:szCs w:val="28"/>
        </w:rPr>
        <w:t>Индуктивный элемент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63F9E65" w14:textId="0357B513" w:rsidR="002F7E5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Д) Емкостной элемент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4EDBB3A1" w14:textId="77777777" w:rsidR="002F7E5C" w:rsidRPr="007818A3" w:rsidRDefault="008A2CD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е элементы: А, Г, Д</w:t>
      </w:r>
    </w:p>
    <w:p w14:paraId="64F2482B" w14:textId="078729D4" w:rsidR="002F7E5C" w:rsidRPr="007818A3" w:rsidRDefault="008A2CD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903F7C3" w14:textId="2C34FAD3" w:rsidR="002F7E5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D3A8A0A" w14:textId="1C3454EB" w:rsidR="0039633E" w:rsidRPr="007818A3" w:rsidRDefault="0039633E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соответствия </w:t>
      </w:r>
    </w:p>
    <w:p w14:paraId="7560B3D7" w14:textId="77777777" w:rsidR="002F7E5C" w:rsidRPr="007818A3" w:rsidRDefault="002F7E5C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BF790F7" w14:textId="63816085" w:rsidR="002F7E5C" w:rsidRPr="007818A3" w:rsidRDefault="002F7E5C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</w:t>
      </w:r>
    </w:p>
    <w:p w14:paraId="661768E3" w14:textId="1775C0B4" w:rsidR="00FA76F1" w:rsidRPr="007818A3" w:rsidRDefault="002F7E5C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1B6E67D9" w14:textId="77777777" w:rsidR="002F7E5C" w:rsidRPr="007818A3" w:rsidRDefault="002F7E5C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9CE6E35" w14:textId="2C05E395" w:rsidR="0039633E" w:rsidRPr="007818A3" w:rsidRDefault="00124DE4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предложенных расчетных формул </w:t>
      </w:r>
      <w:r w:rsidR="00E40038" w:rsidRPr="007818A3">
        <w:rPr>
          <w:rFonts w:ascii="Times New Roman" w:hAnsi="Times New Roman" w:cs="Times New Roman"/>
          <w:iCs/>
          <w:sz w:val="28"/>
          <w:szCs w:val="28"/>
        </w:rPr>
        <w:t>с</w:t>
      </w:r>
      <w:r w:rsidRPr="007818A3">
        <w:rPr>
          <w:rFonts w:ascii="Times New Roman" w:hAnsi="Times New Roman" w:cs="Times New Roman"/>
          <w:iCs/>
          <w:sz w:val="28"/>
          <w:szCs w:val="28"/>
        </w:rPr>
        <w:t xml:space="preserve"> их измеряемыми величинами</w:t>
      </w:r>
    </w:p>
    <w:tbl>
      <w:tblPr>
        <w:tblStyle w:val="a6"/>
        <w:tblW w:w="935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93"/>
        <w:gridCol w:w="512"/>
        <w:gridCol w:w="4196"/>
      </w:tblGrid>
      <w:tr w:rsidR="007818A3" w:rsidRPr="007818A3" w14:paraId="71E9E178" w14:textId="77777777" w:rsidTr="002F7E5C">
        <w:trPr>
          <w:trHeight w:val="115"/>
          <w:jc w:val="center"/>
        </w:trPr>
        <w:tc>
          <w:tcPr>
            <w:tcW w:w="450" w:type="dxa"/>
          </w:tcPr>
          <w:p w14:paraId="228B0422" w14:textId="77777777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0771E8CD" w14:textId="2E0575F5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Формула</w:t>
            </w:r>
          </w:p>
        </w:tc>
        <w:tc>
          <w:tcPr>
            <w:tcW w:w="512" w:type="dxa"/>
          </w:tcPr>
          <w:p w14:paraId="69761BCB" w14:textId="77777777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6" w:type="dxa"/>
          </w:tcPr>
          <w:p w14:paraId="37FCA244" w14:textId="3E05395B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Измеряемые величины</w:t>
            </w:r>
          </w:p>
        </w:tc>
      </w:tr>
      <w:tr w:rsidR="007818A3" w:rsidRPr="007818A3" w14:paraId="7AAD84F7" w14:textId="77777777" w:rsidTr="002F7E5C">
        <w:trPr>
          <w:trHeight w:val="115"/>
          <w:jc w:val="center"/>
        </w:trPr>
        <w:tc>
          <w:tcPr>
            <w:tcW w:w="450" w:type="dxa"/>
          </w:tcPr>
          <w:p w14:paraId="5504557A" w14:textId="5EE3F284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193" w:type="dxa"/>
          </w:tcPr>
          <w:p w14:paraId="0DA4D489" w14:textId="36043B32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P=UI</m:t>
                </m:r>
              </m:oMath>
            </m:oMathPara>
          </w:p>
        </w:tc>
        <w:tc>
          <w:tcPr>
            <w:tcW w:w="512" w:type="dxa"/>
          </w:tcPr>
          <w:p w14:paraId="0BEE82B8" w14:textId="7A6385E4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4196" w:type="dxa"/>
          </w:tcPr>
          <w:p w14:paraId="077A5222" w14:textId="406CBD38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олное реактивное сопротивл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604B2B10" w14:textId="77777777" w:rsidTr="002F7E5C">
        <w:trPr>
          <w:trHeight w:val="456"/>
          <w:jc w:val="center"/>
        </w:trPr>
        <w:tc>
          <w:tcPr>
            <w:tcW w:w="450" w:type="dxa"/>
          </w:tcPr>
          <w:p w14:paraId="7211D383" w14:textId="5BD500C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818A3">
              <w:rPr>
                <w:rFonts w:ascii="Times New Roman" w:eastAsia="Calibri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93" w:type="dxa"/>
          </w:tcPr>
          <w:p w14:paraId="6DD2F4C9" w14:textId="31252A41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w:br/>
                </m:r>
              </m:oMath>
            </m:oMathPara>
          </w:p>
        </w:tc>
        <w:tc>
          <w:tcPr>
            <w:tcW w:w="512" w:type="dxa"/>
          </w:tcPr>
          <w:p w14:paraId="6454275B" w14:textId="48D885CA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4196" w:type="dxa"/>
          </w:tcPr>
          <w:p w14:paraId="5105A301" w14:textId="26A3D859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-й закон Кирхгофа (для замкнутого контура)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54572EC4" w14:textId="77777777" w:rsidTr="002F7E5C">
        <w:trPr>
          <w:trHeight w:val="115"/>
          <w:jc w:val="center"/>
        </w:trPr>
        <w:tc>
          <w:tcPr>
            <w:tcW w:w="450" w:type="dxa"/>
          </w:tcPr>
          <w:p w14:paraId="7349EA25" w14:textId="0432BD59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193" w:type="dxa"/>
          </w:tcPr>
          <w:p w14:paraId="3EBFEC83" w14:textId="6E12F2EF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X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b>
              </m:sSub>
            </m:oMath>
          </w:p>
        </w:tc>
        <w:tc>
          <w:tcPr>
            <w:tcW w:w="512" w:type="dxa"/>
          </w:tcPr>
          <w:p w14:paraId="6715FA8C" w14:textId="2862A2AE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4196" w:type="dxa"/>
          </w:tcPr>
          <w:p w14:paraId="63E1466A" w14:textId="76AFA159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е (реактивное) сопротивл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6AE8134D" w14:textId="77777777" w:rsidTr="002F7E5C">
        <w:trPr>
          <w:trHeight w:val="121"/>
          <w:jc w:val="center"/>
        </w:trPr>
        <w:tc>
          <w:tcPr>
            <w:tcW w:w="450" w:type="dxa"/>
          </w:tcPr>
          <w:p w14:paraId="5E85624E" w14:textId="14C3E778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818A3">
              <w:rPr>
                <w:rFonts w:ascii="Times New Roman" w:eastAsia="Calibri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93" w:type="dxa"/>
          </w:tcPr>
          <w:p w14:paraId="2FAA0260" w14:textId="079760C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∑IR=∑E</m:t>
                </m:r>
              </m:oMath>
            </m:oMathPara>
          </w:p>
        </w:tc>
        <w:tc>
          <w:tcPr>
            <w:tcW w:w="512" w:type="dxa"/>
          </w:tcPr>
          <w:p w14:paraId="2C2FED87" w14:textId="240773EC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4196" w:type="dxa"/>
          </w:tcPr>
          <w:p w14:paraId="2829E94E" w14:textId="0D0F1C18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-й закон Кирхгофа (для узла)</w:t>
            </w:r>
          </w:p>
        </w:tc>
      </w:tr>
      <w:tr w:rsidR="007818A3" w:rsidRPr="007818A3" w14:paraId="04C983CC" w14:textId="77777777" w:rsidTr="002F7E5C">
        <w:trPr>
          <w:trHeight w:val="110"/>
          <w:jc w:val="center"/>
        </w:trPr>
        <w:tc>
          <w:tcPr>
            <w:tcW w:w="450" w:type="dxa"/>
          </w:tcPr>
          <w:p w14:paraId="67598F53" w14:textId="77777777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193" w:type="dxa"/>
          </w:tcPr>
          <w:p w14:paraId="64395320" w14:textId="3E19302A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12" w:type="dxa"/>
          </w:tcPr>
          <w:p w14:paraId="43FEDD35" w14:textId="39212FA1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Д)</w:t>
            </w:r>
          </w:p>
        </w:tc>
        <w:tc>
          <w:tcPr>
            <w:tcW w:w="4196" w:type="dxa"/>
          </w:tcPr>
          <w:p w14:paraId="0636F108" w14:textId="4ACDDD6D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 в цепи постоянного тока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7A94324B" w14:textId="77777777" w:rsidR="002F7E5C" w:rsidRPr="007818A3" w:rsidRDefault="00124DE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Д, 2Г, 3А, 4Б.</w:t>
      </w:r>
    </w:p>
    <w:p w14:paraId="4A9052B0" w14:textId="56B46F72" w:rsidR="00124DE4" w:rsidRPr="007818A3" w:rsidRDefault="00124DE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08D408C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</w:p>
    <w:p w14:paraId="040C9E53" w14:textId="64317AE3" w:rsidR="000F3C0D" w:rsidRPr="007818A3" w:rsidRDefault="009C7810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lastRenderedPageBreak/>
        <w:t>Укажите соответствие элементов э</w:t>
      </w:r>
      <w:r w:rsidR="00933E33" w:rsidRPr="007818A3">
        <w:rPr>
          <w:rFonts w:ascii="Times New Roman" w:hAnsi="Times New Roman" w:cs="Times New Roman"/>
          <w:iCs/>
          <w:sz w:val="28"/>
          <w:szCs w:val="28"/>
        </w:rPr>
        <w:t xml:space="preserve">лектрической цепи с их условным </w:t>
      </w:r>
      <w:r w:rsidRPr="007818A3">
        <w:rPr>
          <w:rFonts w:ascii="Times New Roman" w:hAnsi="Times New Roman" w:cs="Times New Roman"/>
          <w:iCs/>
          <w:sz w:val="28"/>
          <w:szCs w:val="28"/>
        </w:rPr>
        <w:t>обозначение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901"/>
        <w:gridCol w:w="512"/>
        <w:gridCol w:w="4492"/>
      </w:tblGrid>
      <w:tr w:rsidR="007818A3" w:rsidRPr="007818A3" w14:paraId="32D4AC93" w14:textId="77777777" w:rsidTr="001B3344">
        <w:trPr>
          <w:trHeight w:val="625"/>
        </w:trPr>
        <w:tc>
          <w:tcPr>
            <w:tcW w:w="450" w:type="dxa"/>
          </w:tcPr>
          <w:p w14:paraId="2AE7ECA0" w14:textId="77777777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5D20AED5" w14:textId="0EB0ACF5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Наименование элемента</w:t>
            </w:r>
          </w:p>
        </w:tc>
        <w:tc>
          <w:tcPr>
            <w:tcW w:w="425" w:type="dxa"/>
          </w:tcPr>
          <w:p w14:paraId="5FB9DA91" w14:textId="77777777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49E00961" w14:textId="4EB3B88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Условное обозначение</w:t>
            </w:r>
          </w:p>
        </w:tc>
      </w:tr>
      <w:tr w:rsidR="007818A3" w:rsidRPr="007818A3" w14:paraId="3602F028" w14:textId="77777777" w:rsidTr="001B3344">
        <w:tc>
          <w:tcPr>
            <w:tcW w:w="450" w:type="dxa"/>
          </w:tcPr>
          <w:p w14:paraId="6A643D7B" w14:textId="5DF88224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23ED512E" w14:textId="632441E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лавкий предохранитель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2221129A" w14:textId="30A9F56B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62501A04" w14:textId="70B82B22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2C41CC3" wp14:editId="6963D1E4">
                  <wp:extent cx="1307805" cy="493188"/>
                  <wp:effectExtent l="0" t="0" r="6985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041" cy="501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8A3" w:rsidRPr="007818A3" w14:paraId="0668BB78" w14:textId="77777777" w:rsidTr="001B3344">
        <w:tc>
          <w:tcPr>
            <w:tcW w:w="450" w:type="dxa"/>
          </w:tcPr>
          <w:p w14:paraId="29C7F260" w14:textId="65645FEF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29C40D2B" w14:textId="010029F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Емкостной элемент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7056AF4F" w14:textId="35EC8CAA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6139EDE8" w14:textId="645BAB0B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9B82E33" wp14:editId="6E6724D2">
                  <wp:extent cx="1318437" cy="49719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917" cy="503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8A3" w:rsidRPr="007818A3" w14:paraId="6720330A" w14:textId="77777777" w:rsidTr="001B3344">
        <w:tc>
          <w:tcPr>
            <w:tcW w:w="450" w:type="dxa"/>
          </w:tcPr>
          <w:p w14:paraId="764906EB" w14:textId="509C2F68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7AECAA6E" w14:textId="7E557D74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Нелинейный элемент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6735D4EC" w14:textId="15559652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097" w:type="dxa"/>
          </w:tcPr>
          <w:p w14:paraId="645334DF" w14:textId="489069C0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3B6974F" wp14:editId="09C08929">
                  <wp:extent cx="1268767" cy="478465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1229" cy="486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8A3" w:rsidRPr="007818A3" w14:paraId="1DF0F370" w14:textId="77777777" w:rsidTr="001B3344">
        <w:tc>
          <w:tcPr>
            <w:tcW w:w="450" w:type="dxa"/>
          </w:tcPr>
          <w:p w14:paraId="67E1FB25" w14:textId="56F6630E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23" w:type="dxa"/>
          </w:tcPr>
          <w:p w14:paraId="5952F347" w14:textId="30BABDDC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олупроводниковый диод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18CE8E9A" w14:textId="061F098C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097" w:type="dxa"/>
          </w:tcPr>
          <w:p w14:paraId="5E4BD32B" w14:textId="17364A56" w:rsidR="00E2662C" w:rsidRPr="007818A3" w:rsidRDefault="00E2662C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2FD603F" wp14:editId="0BAA597D">
                  <wp:extent cx="1265274" cy="477148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3003" cy="487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E21D7B" w14:textId="11D417ED" w:rsidR="009C7810" w:rsidRPr="007818A3" w:rsidRDefault="009C7810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Б, 2А, 3Г, 4В.</w:t>
      </w:r>
    </w:p>
    <w:p w14:paraId="02D0DD7B" w14:textId="07126389" w:rsidR="009C7810" w:rsidRPr="007818A3" w:rsidRDefault="009C7810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1940019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30C4726C" w14:textId="0C783E67" w:rsidR="002759A3" w:rsidRPr="007818A3" w:rsidRDefault="002759A3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</w:t>
      </w:r>
      <w:proofErr w:type="gramStart"/>
      <w:r w:rsidRPr="007818A3">
        <w:rPr>
          <w:rFonts w:ascii="Times New Roman" w:hAnsi="Times New Roman" w:cs="Times New Roman"/>
          <w:iCs/>
          <w:sz w:val="28"/>
          <w:szCs w:val="28"/>
        </w:rPr>
        <w:t>вольт-амперной</w:t>
      </w:r>
      <w:proofErr w:type="gramEnd"/>
      <w:r w:rsidRPr="007818A3">
        <w:rPr>
          <w:rFonts w:ascii="Times New Roman" w:hAnsi="Times New Roman" w:cs="Times New Roman"/>
          <w:iCs/>
          <w:sz w:val="28"/>
          <w:szCs w:val="28"/>
        </w:rPr>
        <w:t xml:space="preserve"> характеристики и их элементов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004"/>
        <w:gridCol w:w="512"/>
        <w:gridCol w:w="4389"/>
      </w:tblGrid>
      <w:tr w:rsidR="007818A3" w:rsidRPr="007818A3" w14:paraId="6070F4E2" w14:textId="77777777" w:rsidTr="001B3344">
        <w:trPr>
          <w:trHeight w:val="407"/>
        </w:trPr>
        <w:tc>
          <w:tcPr>
            <w:tcW w:w="450" w:type="dxa"/>
          </w:tcPr>
          <w:p w14:paraId="48D61CF6" w14:textId="77777777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23" w:type="dxa"/>
          </w:tcPr>
          <w:p w14:paraId="4EC90A23" w14:textId="368FE1CC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ольт-амперная характеристика</w:t>
            </w:r>
          </w:p>
        </w:tc>
        <w:tc>
          <w:tcPr>
            <w:tcW w:w="425" w:type="dxa"/>
          </w:tcPr>
          <w:p w14:paraId="46278C6F" w14:textId="77777777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1196C785" w14:textId="41787B86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Элемент </w:t>
            </w:r>
          </w:p>
        </w:tc>
      </w:tr>
      <w:tr w:rsidR="007818A3" w:rsidRPr="007818A3" w14:paraId="04E34978" w14:textId="77777777" w:rsidTr="001B3344">
        <w:tc>
          <w:tcPr>
            <w:tcW w:w="450" w:type="dxa"/>
          </w:tcPr>
          <w:p w14:paraId="0280EC2A" w14:textId="6679AAA6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23" w:type="dxa"/>
          </w:tcPr>
          <w:p w14:paraId="686F6B73" w14:textId="078065C0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noProof/>
                <w:lang w:eastAsia="ru-RU"/>
              </w:rPr>
              <w:drawing>
                <wp:inline distT="0" distB="0" distL="0" distR="0" wp14:anchorId="383D607D" wp14:editId="69A4DC80">
                  <wp:extent cx="2080260" cy="115252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386" cy="1174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12BF1C3B" w14:textId="3FB3699F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157A0375" w14:textId="3DC1DA8D" w:rsidR="00FA76F1" w:rsidRPr="007818A3" w:rsidRDefault="007818A3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ранзистор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0D7728C1" w14:textId="77777777" w:rsidTr="001B3344">
        <w:tc>
          <w:tcPr>
            <w:tcW w:w="450" w:type="dxa"/>
          </w:tcPr>
          <w:p w14:paraId="7CFEE70B" w14:textId="34CC4B2B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23" w:type="dxa"/>
          </w:tcPr>
          <w:p w14:paraId="1E862948" w14:textId="63CC322B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noProof/>
                <w:lang w:eastAsia="ru-RU"/>
              </w:rPr>
              <w:drawing>
                <wp:inline distT="0" distB="0" distL="0" distR="0" wp14:anchorId="0FE889BA" wp14:editId="27BBED2C">
                  <wp:extent cx="1722887" cy="1448956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76" cy="14662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5AEF7B05" w14:textId="37B5590F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1BEA7AD6" w14:textId="008DC569" w:rsidR="00FA76F1" w:rsidRPr="007818A3" w:rsidRDefault="007818A3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</w:t>
            </w:r>
            <w:r w:rsidR="00FA76F1"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ерморезистор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6A8DBF24" w14:textId="77777777" w:rsidTr="001B3344">
        <w:tc>
          <w:tcPr>
            <w:tcW w:w="450" w:type="dxa"/>
          </w:tcPr>
          <w:p w14:paraId="4ABBD7A2" w14:textId="0859A174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23" w:type="dxa"/>
          </w:tcPr>
          <w:p w14:paraId="2F6332C1" w14:textId="2BAD7709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noProof/>
                <w:lang w:eastAsia="ru-RU"/>
              </w:rPr>
              <w:drawing>
                <wp:inline distT="0" distB="0" distL="0" distR="0" wp14:anchorId="188E9A39" wp14:editId="49DEDCA5">
                  <wp:extent cx="1716413" cy="1576298"/>
                  <wp:effectExtent l="0" t="0" r="0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7693" cy="1586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C97A738" w14:textId="3367C9CF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0B9EEA43" w14:textId="727F7DFA" w:rsidR="00FA76F1" w:rsidRPr="007818A3" w:rsidRDefault="007818A3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Л</w:t>
            </w:r>
            <w:r w:rsidR="00FA76F1"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мпа накаливания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706170DB" w14:textId="77777777" w:rsidTr="001B3344">
        <w:tc>
          <w:tcPr>
            <w:tcW w:w="450" w:type="dxa"/>
          </w:tcPr>
          <w:p w14:paraId="417D85BC" w14:textId="437B3F72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lastRenderedPageBreak/>
              <w:t>4)</w:t>
            </w:r>
          </w:p>
        </w:tc>
        <w:tc>
          <w:tcPr>
            <w:tcW w:w="4223" w:type="dxa"/>
          </w:tcPr>
          <w:p w14:paraId="5AEAA7C3" w14:textId="38BC5ED3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noProof/>
                <w:lang w:eastAsia="ru-RU"/>
              </w:rPr>
              <w:drawing>
                <wp:inline distT="0" distB="0" distL="0" distR="0" wp14:anchorId="634CEB42" wp14:editId="05E27617">
                  <wp:extent cx="1691139" cy="1541721"/>
                  <wp:effectExtent l="0" t="0" r="4445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485" cy="15502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14:paraId="6DC3A625" w14:textId="6C25F167" w:rsidR="00FA76F1" w:rsidRPr="007818A3" w:rsidRDefault="00FA76F1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7732BBF4" w14:textId="312722E5" w:rsidR="00FA76F1" w:rsidRPr="007818A3" w:rsidRDefault="007818A3" w:rsidP="007818A3">
            <w:pPr>
              <w:tabs>
                <w:tab w:val="left" w:pos="284"/>
                <w:tab w:val="left" w:pos="426"/>
              </w:tabs>
              <w:contextualSpacing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П</w:t>
            </w:r>
            <w:r w:rsidR="00FA76F1"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лупроводниковый диод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41D88E86" w14:textId="479E507C" w:rsidR="002759A3" w:rsidRPr="007818A3" w:rsidRDefault="002759A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В, 2Б, 3Г, 4А.</w:t>
      </w:r>
    </w:p>
    <w:p w14:paraId="131C3F87" w14:textId="574DF15E" w:rsidR="002F7E5C" w:rsidRPr="007818A3" w:rsidRDefault="002759A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9E18189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230C5A5" w14:textId="1F9269B3" w:rsidR="00CF6E97" w:rsidRPr="007818A3" w:rsidRDefault="00933E33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Укажите соответствие между понятием и его определением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52"/>
        <w:gridCol w:w="512"/>
        <w:gridCol w:w="4541"/>
      </w:tblGrid>
      <w:tr w:rsidR="007818A3" w:rsidRPr="007818A3" w14:paraId="0FECEB8A" w14:textId="77777777" w:rsidTr="001B3344">
        <w:tc>
          <w:tcPr>
            <w:tcW w:w="421" w:type="dxa"/>
          </w:tcPr>
          <w:p w14:paraId="02254965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52" w:type="dxa"/>
          </w:tcPr>
          <w:p w14:paraId="6B7D6402" w14:textId="26B8813D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онятие</w:t>
            </w:r>
          </w:p>
        </w:tc>
        <w:tc>
          <w:tcPr>
            <w:tcW w:w="425" w:type="dxa"/>
          </w:tcPr>
          <w:p w14:paraId="44728309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97" w:type="dxa"/>
          </w:tcPr>
          <w:p w14:paraId="7819C6CF" w14:textId="1DF17ED8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пределение</w:t>
            </w:r>
          </w:p>
        </w:tc>
      </w:tr>
      <w:tr w:rsidR="007818A3" w:rsidRPr="007818A3" w14:paraId="0ED0303D" w14:textId="77777777" w:rsidTr="001B3344">
        <w:tc>
          <w:tcPr>
            <w:tcW w:w="421" w:type="dxa"/>
          </w:tcPr>
          <w:p w14:paraId="42D14742" w14:textId="7D1C498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52" w:type="dxa"/>
          </w:tcPr>
          <w:p w14:paraId="71A7891D" w14:textId="13A3E114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Электрический 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43440B15" w14:textId="7AF61C4E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97" w:type="dxa"/>
          </w:tcPr>
          <w:p w14:paraId="2469EDB0" w14:textId="6041F918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Разность потенциалов между двумя точками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7B1E3F83" w14:textId="77777777" w:rsidTr="001B3344">
        <w:tc>
          <w:tcPr>
            <w:tcW w:w="421" w:type="dxa"/>
          </w:tcPr>
          <w:p w14:paraId="63D74995" w14:textId="766A20A2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52" w:type="dxa"/>
          </w:tcPr>
          <w:p w14:paraId="552EC686" w14:textId="10FE6F4C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7E82E402" w14:textId="3BB4B366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97" w:type="dxa"/>
          </w:tcPr>
          <w:p w14:paraId="7E721F0D" w14:textId="5DFDEE99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Способность проводника препятствовать току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19128917" w14:textId="77777777" w:rsidTr="001B3344">
        <w:tc>
          <w:tcPr>
            <w:tcW w:w="421" w:type="dxa"/>
          </w:tcPr>
          <w:p w14:paraId="5277864A" w14:textId="339DEFD5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52" w:type="dxa"/>
          </w:tcPr>
          <w:p w14:paraId="4E67AEE8" w14:textId="0C005E7A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7AADD4F1" w14:textId="7824A03B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97" w:type="dxa"/>
          </w:tcPr>
          <w:p w14:paraId="79CF1982" w14:textId="71B75E76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, обратная сопротивлению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1DDE8D40" w14:textId="77777777" w:rsidTr="001B3344">
        <w:tc>
          <w:tcPr>
            <w:tcW w:w="421" w:type="dxa"/>
          </w:tcPr>
          <w:p w14:paraId="7721EA61" w14:textId="0D083C30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52" w:type="dxa"/>
          </w:tcPr>
          <w:p w14:paraId="6B297FD3" w14:textId="053513B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роводимость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425" w:type="dxa"/>
          </w:tcPr>
          <w:p w14:paraId="3219B3C5" w14:textId="6CDD7109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97" w:type="dxa"/>
          </w:tcPr>
          <w:p w14:paraId="1F12589F" w14:textId="22AFD0E0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Движение заряженных частиц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6AD5AF4B" w14:textId="617467F9" w:rsidR="00933E33" w:rsidRPr="007818A3" w:rsidRDefault="00933E3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Г, 2А, 3Б, 4В.</w:t>
      </w:r>
    </w:p>
    <w:p w14:paraId="4A7DF46D" w14:textId="4DECEC87" w:rsidR="00933E33" w:rsidRPr="007818A3" w:rsidRDefault="00933E3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DB242A0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7269839" w14:textId="6BE82E4D" w:rsidR="00933E33" w:rsidRPr="007818A3" w:rsidRDefault="00933E33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Укажите соответствие между типом цепи и его описание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14"/>
        <w:gridCol w:w="512"/>
        <w:gridCol w:w="4579"/>
      </w:tblGrid>
      <w:tr w:rsidR="007818A3" w:rsidRPr="007818A3" w14:paraId="14E20F31" w14:textId="77777777" w:rsidTr="001B3344">
        <w:tc>
          <w:tcPr>
            <w:tcW w:w="450" w:type="dxa"/>
          </w:tcPr>
          <w:p w14:paraId="0BC5467F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2A2E220C" w14:textId="5C8A5456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ип цепи</w:t>
            </w:r>
          </w:p>
        </w:tc>
        <w:tc>
          <w:tcPr>
            <w:tcW w:w="512" w:type="dxa"/>
          </w:tcPr>
          <w:p w14:paraId="46DCEAC5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24275B30" w14:textId="01C1EDF8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писание</w:t>
            </w:r>
          </w:p>
        </w:tc>
      </w:tr>
      <w:tr w:rsidR="007818A3" w:rsidRPr="007818A3" w14:paraId="461DBEA8" w14:textId="77777777" w:rsidTr="001B3344">
        <w:tc>
          <w:tcPr>
            <w:tcW w:w="450" w:type="dxa"/>
          </w:tcPr>
          <w:p w14:paraId="3F6D7A9B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660561CD" w14:textId="153AD801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остоянный 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7785D8F9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64E1D10D" w14:textId="5253B142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дна синусоидальная волна напряжения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7476AED8" w14:textId="77777777" w:rsidTr="001B3344">
        <w:tc>
          <w:tcPr>
            <w:tcW w:w="450" w:type="dxa"/>
          </w:tcPr>
          <w:p w14:paraId="7E281230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624EAF80" w14:textId="0D7D537E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Переменный 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7FAFA946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10FDD23A" w14:textId="6FC4225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ри синусоидальные волны сдвинуты по фаз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2EC408A6" w14:textId="77777777" w:rsidTr="001B3344">
        <w:tc>
          <w:tcPr>
            <w:tcW w:w="450" w:type="dxa"/>
          </w:tcPr>
          <w:p w14:paraId="081E8205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156E9C83" w14:textId="1BF8B3EF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днофазный 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4F7704E3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24035441" w14:textId="52665CFD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Направление тока не изменяется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4DA9D5C0" w14:textId="77777777" w:rsidTr="001B3344">
        <w:tc>
          <w:tcPr>
            <w:tcW w:w="450" w:type="dxa"/>
          </w:tcPr>
          <w:p w14:paraId="318C8346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7694EC64" w14:textId="2F1BA34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рехфазный 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4A3DC1F9" w14:textId="77777777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3E473ADC" w14:textId="3C0A39A4" w:rsidR="00933E33" w:rsidRPr="007818A3" w:rsidRDefault="00933E33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ок меняет направление во времени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602F9B3B" w14:textId="5FA3042A" w:rsidR="00933E33" w:rsidRPr="007818A3" w:rsidRDefault="00933E3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В, 2Г, 3А, 4Б.</w:t>
      </w:r>
    </w:p>
    <w:p w14:paraId="57CE6955" w14:textId="6F521959" w:rsidR="00933E33" w:rsidRPr="007818A3" w:rsidRDefault="00933E3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A8837B7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4545243A" w14:textId="6ABDE4B0" w:rsidR="00933E33" w:rsidRPr="007818A3" w:rsidRDefault="00933E33" w:rsidP="007818A3">
      <w:pPr>
        <w:pStyle w:val="a3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 xml:space="preserve">Укажите соответствие </w:t>
      </w:r>
      <w:r w:rsidR="00FD289B" w:rsidRPr="007818A3">
        <w:rPr>
          <w:rFonts w:ascii="Times New Roman" w:hAnsi="Times New Roman" w:cs="Times New Roman"/>
          <w:iCs/>
          <w:sz w:val="28"/>
          <w:szCs w:val="28"/>
        </w:rPr>
        <w:t>единиц измерения с величиной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3894"/>
        <w:gridCol w:w="512"/>
        <w:gridCol w:w="4499"/>
      </w:tblGrid>
      <w:tr w:rsidR="007818A3" w:rsidRPr="007818A3" w14:paraId="34C2B3DF" w14:textId="77777777" w:rsidTr="001B3344">
        <w:tc>
          <w:tcPr>
            <w:tcW w:w="450" w:type="dxa"/>
          </w:tcPr>
          <w:p w14:paraId="2771B9EB" w14:textId="77777777" w:rsidR="00FD289B" w:rsidRPr="007818A3" w:rsidRDefault="00FD289B" w:rsidP="007818A3">
            <w:pPr>
              <w:pStyle w:val="a3"/>
              <w:numPr>
                <w:ilvl w:val="0"/>
                <w:numId w:val="10"/>
              </w:numPr>
              <w:tabs>
                <w:tab w:val="left" w:pos="284"/>
                <w:tab w:val="left" w:pos="426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4203" w:type="dxa"/>
          </w:tcPr>
          <w:p w14:paraId="50F62624" w14:textId="5EA2D068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еличина</w:t>
            </w:r>
          </w:p>
        </w:tc>
        <w:tc>
          <w:tcPr>
            <w:tcW w:w="512" w:type="dxa"/>
          </w:tcPr>
          <w:p w14:paraId="0E220EA5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030" w:type="dxa"/>
          </w:tcPr>
          <w:p w14:paraId="4B988211" w14:textId="4D64A2A1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Единица измерения</w:t>
            </w:r>
          </w:p>
        </w:tc>
      </w:tr>
      <w:tr w:rsidR="007818A3" w:rsidRPr="007818A3" w14:paraId="5BA04AEA" w14:textId="77777777" w:rsidTr="001B3344">
        <w:tc>
          <w:tcPr>
            <w:tcW w:w="450" w:type="dxa"/>
          </w:tcPr>
          <w:p w14:paraId="2C7B48DB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1)</w:t>
            </w:r>
          </w:p>
        </w:tc>
        <w:tc>
          <w:tcPr>
            <w:tcW w:w="4203" w:type="dxa"/>
          </w:tcPr>
          <w:p w14:paraId="10A6C10B" w14:textId="3BA36431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Напряж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68488169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)</w:t>
            </w:r>
          </w:p>
        </w:tc>
        <w:tc>
          <w:tcPr>
            <w:tcW w:w="5030" w:type="dxa"/>
          </w:tcPr>
          <w:p w14:paraId="40997EBF" w14:textId="185D169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Ампер (А)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30E1DB1B" w14:textId="77777777" w:rsidTr="001B3344">
        <w:tc>
          <w:tcPr>
            <w:tcW w:w="450" w:type="dxa"/>
          </w:tcPr>
          <w:p w14:paraId="2F66D192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2)</w:t>
            </w:r>
          </w:p>
        </w:tc>
        <w:tc>
          <w:tcPr>
            <w:tcW w:w="4203" w:type="dxa"/>
          </w:tcPr>
          <w:p w14:paraId="16828A5C" w14:textId="06478532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Ток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2902A75E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Б)</w:t>
            </w:r>
          </w:p>
        </w:tc>
        <w:tc>
          <w:tcPr>
            <w:tcW w:w="5030" w:type="dxa"/>
          </w:tcPr>
          <w:p w14:paraId="65DB809C" w14:textId="463864D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Ом (Ω)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711E6474" w14:textId="77777777" w:rsidTr="001B3344">
        <w:tc>
          <w:tcPr>
            <w:tcW w:w="450" w:type="dxa"/>
          </w:tcPr>
          <w:p w14:paraId="639F6D01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3)</w:t>
            </w:r>
          </w:p>
        </w:tc>
        <w:tc>
          <w:tcPr>
            <w:tcW w:w="4203" w:type="dxa"/>
          </w:tcPr>
          <w:p w14:paraId="7625A32A" w14:textId="00CD7708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Сопротивление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1CF1805D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)</w:t>
            </w:r>
          </w:p>
        </w:tc>
        <w:tc>
          <w:tcPr>
            <w:tcW w:w="5030" w:type="dxa"/>
          </w:tcPr>
          <w:p w14:paraId="77D63E3B" w14:textId="7C81589B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атт (Вт)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7818A3" w:rsidRPr="007818A3" w14:paraId="37EE2056" w14:textId="77777777" w:rsidTr="001B3344">
        <w:tc>
          <w:tcPr>
            <w:tcW w:w="450" w:type="dxa"/>
          </w:tcPr>
          <w:p w14:paraId="36009C45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4)</w:t>
            </w:r>
          </w:p>
        </w:tc>
        <w:tc>
          <w:tcPr>
            <w:tcW w:w="4203" w:type="dxa"/>
          </w:tcPr>
          <w:p w14:paraId="5077CCB8" w14:textId="655C134B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Мощность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  <w:tc>
          <w:tcPr>
            <w:tcW w:w="512" w:type="dxa"/>
          </w:tcPr>
          <w:p w14:paraId="1EF59DE4" w14:textId="77777777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Г)</w:t>
            </w:r>
          </w:p>
        </w:tc>
        <w:tc>
          <w:tcPr>
            <w:tcW w:w="5030" w:type="dxa"/>
          </w:tcPr>
          <w:p w14:paraId="4FB6EEA5" w14:textId="09311D9C" w:rsidR="00FD289B" w:rsidRPr="007818A3" w:rsidRDefault="00FD289B" w:rsidP="007818A3">
            <w:pPr>
              <w:pStyle w:val="a3"/>
              <w:tabs>
                <w:tab w:val="left" w:pos="284"/>
                <w:tab w:val="left" w:pos="426"/>
              </w:tabs>
              <w:ind w:left="0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7818A3">
              <w:rPr>
                <w:rFonts w:ascii="Times New Roman" w:hAnsi="Times New Roman" w:cs="Times New Roman"/>
                <w:iCs/>
                <w:sz w:val="28"/>
                <w:szCs w:val="28"/>
              </w:rPr>
              <w:t>Вольт (В)</w:t>
            </w:r>
            <w:r w:rsidR="007818A3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</w:tbl>
    <w:p w14:paraId="455B4867" w14:textId="23272351" w:rsidR="00FD289B" w:rsidRPr="007818A3" w:rsidRDefault="00FD289B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Cs/>
          <w:sz w:val="28"/>
          <w:szCs w:val="28"/>
        </w:rPr>
      </w:pPr>
      <w:r w:rsidRPr="007818A3">
        <w:rPr>
          <w:rFonts w:ascii="Times New Roman" w:hAnsi="Times New Roman" w:cs="Times New Roman"/>
          <w:iCs/>
          <w:sz w:val="28"/>
          <w:szCs w:val="28"/>
        </w:rPr>
        <w:t>Правильный ответ</w:t>
      </w:r>
      <w:r w:rsidR="002F7E5C" w:rsidRPr="007818A3">
        <w:rPr>
          <w:rFonts w:ascii="Times New Roman" w:hAnsi="Times New Roman" w:cs="Times New Roman"/>
          <w:iCs/>
          <w:sz w:val="28"/>
          <w:szCs w:val="28"/>
        </w:rPr>
        <w:t>: 1Г, 2А, 3Б, 4В.</w:t>
      </w:r>
    </w:p>
    <w:p w14:paraId="0262211B" w14:textId="3C49A158" w:rsidR="00FD289B" w:rsidRPr="007818A3" w:rsidRDefault="00FD289B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E76897F" w14:textId="6FBF853B" w:rsidR="002F7E5C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21672797" w14:textId="77777777" w:rsidR="007818A3" w:rsidRPr="007818A3" w:rsidRDefault="007818A3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78B47FDE" w14:textId="6CF75DA8" w:rsidR="00FD289B" w:rsidRPr="007818A3" w:rsidRDefault="00FD289B" w:rsidP="007818A3">
      <w:pPr>
        <w:pStyle w:val="a3"/>
        <w:numPr>
          <w:ilvl w:val="0"/>
          <w:numId w:val="19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</w:rPr>
        <w:lastRenderedPageBreak/>
        <w:t>Установите соответствие понятий и их определений</w:t>
      </w:r>
    </w:p>
    <w:tbl>
      <w:tblPr>
        <w:tblStyle w:val="a6"/>
        <w:tblW w:w="920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"/>
        <w:gridCol w:w="4153"/>
        <w:gridCol w:w="541"/>
        <w:gridCol w:w="4036"/>
      </w:tblGrid>
      <w:tr w:rsidR="007818A3" w:rsidRPr="007818A3" w14:paraId="370619AD" w14:textId="77777777" w:rsidTr="002F7E5C">
        <w:trPr>
          <w:jc w:val="center"/>
        </w:trPr>
        <w:tc>
          <w:tcPr>
            <w:tcW w:w="479" w:type="dxa"/>
          </w:tcPr>
          <w:p w14:paraId="178B21B7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4F9924D3" w14:textId="37F35F7D" w:rsidR="00FD289B" w:rsidRPr="007818A3" w:rsidRDefault="00FD289B" w:rsidP="007818A3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41268719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36" w:type="dxa"/>
          </w:tcPr>
          <w:p w14:paraId="7E1998C1" w14:textId="08472E51" w:rsidR="00FD289B" w:rsidRPr="007818A3" w:rsidRDefault="00FD289B" w:rsidP="007818A3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7818A3" w:rsidRPr="007818A3" w14:paraId="160842F5" w14:textId="77777777" w:rsidTr="002F7E5C">
        <w:trPr>
          <w:jc w:val="center"/>
        </w:trPr>
        <w:tc>
          <w:tcPr>
            <w:tcW w:w="479" w:type="dxa"/>
          </w:tcPr>
          <w:p w14:paraId="5B16AEC0" w14:textId="0217487D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53" w:type="dxa"/>
          </w:tcPr>
          <w:p w14:paraId="3F9A6A79" w14:textId="0D6688C7" w:rsidR="00FD289B" w:rsidRPr="007818A3" w:rsidRDefault="00FD289B" w:rsidP="007818A3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Последовательное соединение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7E871B98" w14:textId="0EDAB8AE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4036" w:type="dxa"/>
          </w:tcPr>
          <w:p w14:paraId="21F3837E" w14:textId="1E8776BD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имеют только один общий узел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7818A3" w:rsidRPr="007818A3" w14:paraId="06FB064B" w14:textId="77777777" w:rsidTr="002F7E5C">
        <w:trPr>
          <w:jc w:val="center"/>
        </w:trPr>
        <w:tc>
          <w:tcPr>
            <w:tcW w:w="479" w:type="dxa"/>
          </w:tcPr>
          <w:p w14:paraId="401D459E" w14:textId="408AC8E9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53" w:type="dxa"/>
          </w:tcPr>
          <w:p w14:paraId="55FD5DBC" w14:textId="3199E142" w:rsidR="00FD289B" w:rsidRPr="007818A3" w:rsidRDefault="00FD289B" w:rsidP="007818A3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Параллельное соединение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0272E15E" w14:textId="25253842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4036" w:type="dxa"/>
          </w:tcPr>
          <w:p w14:paraId="7401DFFE" w14:textId="4DE2F0A6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в пределах одной ветви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7818A3" w:rsidRPr="007818A3" w14:paraId="0FA93331" w14:textId="77777777" w:rsidTr="002F7E5C">
        <w:trPr>
          <w:jc w:val="center"/>
        </w:trPr>
        <w:tc>
          <w:tcPr>
            <w:tcW w:w="479" w:type="dxa"/>
          </w:tcPr>
          <w:p w14:paraId="50799788" w14:textId="6F5B69C2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53" w:type="dxa"/>
          </w:tcPr>
          <w:p w14:paraId="672D17D4" w14:textId="776365D5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 звездой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093097DD" w14:textId="0FF41F9E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4036" w:type="dxa"/>
          </w:tcPr>
          <w:p w14:paraId="47F7FCC7" w14:textId="1636EECB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, при котором все элементы расположены между двумя узлами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7818A3" w:rsidRPr="007818A3" w14:paraId="5AAF36E1" w14:textId="77777777" w:rsidTr="002F7E5C">
        <w:trPr>
          <w:jc w:val="center"/>
        </w:trPr>
        <w:tc>
          <w:tcPr>
            <w:tcW w:w="479" w:type="dxa"/>
          </w:tcPr>
          <w:p w14:paraId="021F5D97" w14:textId="761EB14E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53" w:type="dxa"/>
          </w:tcPr>
          <w:p w14:paraId="691D8A8F" w14:textId="3B4699CF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 треугольником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0753AC15" w14:textId="3F546422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4036" w:type="dxa"/>
          </w:tcPr>
          <w:p w14:paraId="2D596CC9" w14:textId="54739718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, при котором три элемента попарно соединены тремя узлами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7818A3" w:rsidRPr="007818A3" w14:paraId="3745995F" w14:textId="77777777" w:rsidTr="002F7E5C">
        <w:trPr>
          <w:jc w:val="center"/>
        </w:trPr>
        <w:tc>
          <w:tcPr>
            <w:tcW w:w="479" w:type="dxa"/>
          </w:tcPr>
          <w:p w14:paraId="67EA177F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53" w:type="dxa"/>
          </w:tcPr>
          <w:p w14:paraId="0ED94A1B" w14:textId="08560AD4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71B02F0" w14:textId="3FB7FF29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4036" w:type="dxa"/>
          </w:tcPr>
          <w:p w14:paraId="40FCA4A8" w14:textId="71785A25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оединение, при котором три и более элементов соединены тремя узлами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0419B146" w14:textId="019B7999" w:rsidR="00FD289B" w:rsidRPr="007818A3" w:rsidRDefault="00FD289B" w:rsidP="007818A3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</w:rPr>
        <w:t>Правильный ответ:</w:t>
      </w:r>
      <w:r w:rsidR="002F7E5C" w:rsidRPr="007818A3">
        <w:rPr>
          <w:rFonts w:ascii="Times New Roman" w:hAnsi="Times New Roman"/>
          <w:sz w:val="28"/>
          <w:szCs w:val="28"/>
        </w:rPr>
        <w:t xml:space="preserve"> 1Б, 2В, 3А, 4Г.</w:t>
      </w:r>
    </w:p>
    <w:p w14:paraId="73394900" w14:textId="457282EF" w:rsidR="00FD289B" w:rsidRPr="007818A3" w:rsidRDefault="00FD289B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26A7958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00B9AF4D" w14:textId="43451FB9" w:rsidR="00FD289B" w:rsidRPr="007818A3" w:rsidRDefault="00E877D6" w:rsidP="007818A3">
      <w:pPr>
        <w:pStyle w:val="a3"/>
        <w:numPr>
          <w:ilvl w:val="0"/>
          <w:numId w:val="19"/>
        </w:numPr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</w:rPr>
        <w:t>Установите соответствие понятиями</w:t>
      </w:r>
      <w:r w:rsidR="00FD289B" w:rsidRPr="007818A3">
        <w:rPr>
          <w:rFonts w:ascii="Times New Roman" w:hAnsi="Times New Roman"/>
          <w:sz w:val="28"/>
          <w:szCs w:val="28"/>
        </w:rPr>
        <w:t xml:space="preserve"> и </w:t>
      </w:r>
      <w:r w:rsidRPr="007818A3">
        <w:rPr>
          <w:rFonts w:ascii="Times New Roman" w:hAnsi="Times New Roman"/>
          <w:sz w:val="28"/>
          <w:szCs w:val="28"/>
        </w:rPr>
        <w:t>характеристиками</w:t>
      </w:r>
    </w:p>
    <w:tbl>
      <w:tblPr>
        <w:tblStyle w:val="a6"/>
        <w:tblW w:w="949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"/>
        <w:gridCol w:w="3455"/>
        <w:gridCol w:w="541"/>
        <w:gridCol w:w="5018"/>
      </w:tblGrid>
      <w:tr w:rsidR="007818A3" w:rsidRPr="007818A3" w14:paraId="2761EA29" w14:textId="77777777" w:rsidTr="002F7E5C">
        <w:trPr>
          <w:jc w:val="center"/>
        </w:trPr>
        <w:tc>
          <w:tcPr>
            <w:tcW w:w="484" w:type="dxa"/>
          </w:tcPr>
          <w:p w14:paraId="6E86C834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43BB6BAD" w14:textId="77777777" w:rsidR="00FD289B" w:rsidRPr="007818A3" w:rsidRDefault="00FD289B" w:rsidP="007818A3">
            <w:pPr>
              <w:tabs>
                <w:tab w:val="left" w:pos="284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Тип соединения</w:t>
            </w:r>
          </w:p>
        </w:tc>
        <w:tc>
          <w:tcPr>
            <w:tcW w:w="541" w:type="dxa"/>
          </w:tcPr>
          <w:p w14:paraId="081EA9BD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18" w:type="dxa"/>
          </w:tcPr>
          <w:p w14:paraId="1B625BA1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7818A3" w:rsidRPr="007818A3" w14:paraId="4529F895" w14:textId="77777777" w:rsidTr="002F7E5C">
        <w:trPr>
          <w:jc w:val="center"/>
        </w:trPr>
        <w:tc>
          <w:tcPr>
            <w:tcW w:w="484" w:type="dxa"/>
          </w:tcPr>
          <w:p w14:paraId="7260E2FC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3455" w:type="dxa"/>
          </w:tcPr>
          <w:p w14:paraId="09F0D151" w14:textId="5515D933" w:rsidR="00FD289B" w:rsidRPr="007818A3" w:rsidRDefault="00E877D6" w:rsidP="007818A3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Однородная нагрузка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769AB5F6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018" w:type="dxa"/>
          </w:tcPr>
          <w:p w14:paraId="28439EA5" w14:textId="716BE780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position w:val="-34"/>
                <w:sz w:val="28"/>
                <w:szCs w:val="28"/>
              </w:rPr>
              <w:object w:dxaOrig="4819" w:dyaOrig="820" w14:anchorId="0DB199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1.15pt;height:41.25pt" o:ole="">
                  <v:imagedata r:id="rId18" o:title=""/>
                </v:shape>
                <o:OLEObject Type="Embed" ProgID="Equation.DSMT4" ShapeID="_x0000_i1025" DrawAspect="Content" ObjectID="_1814718474" r:id="rId19"/>
              </w:object>
            </w:r>
          </w:p>
        </w:tc>
      </w:tr>
      <w:tr w:rsidR="007818A3" w:rsidRPr="007818A3" w14:paraId="2E795A0C" w14:textId="77777777" w:rsidTr="002F7E5C">
        <w:trPr>
          <w:jc w:val="center"/>
        </w:trPr>
        <w:tc>
          <w:tcPr>
            <w:tcW w:w="484" w:type="dxa"/>
          </w:tcPr>
          <w:p w14:paraId="76324165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3455" w:type="dxa"/>
          </w:tcPr>
          <w:p w14:paraId="0103B4A9" w14:textId="423A5337" w:rsidR="00FD289B" w:rsidRPr="007818A3" w:rsidRDefault="00E877D6" w:rsidP="007818A3">
            <w:pPr>
              <w:tabs>
                <w:tab w:val="left" w:pos="28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Симметричная нагрузка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06365957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018" w:type="dxa"/>
          </w:tcPr>
          <w:p w14:paraId="6E0E1CF2" w14:textId="31B7249F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6B47849B">
                <v:shape id="_x0000_i1026" type="#_x0000_t75" style="width:274.15pt;height:41.25pt" o:ole="">
                  <v:imagedata r:id="rId20" o:title=""/>
                </v:shape>
                <o:OLEObject Type="Embed" ProgID="Equation.DSMT4" ShapeID="_x0000_i1026" DrawAspect="Content" ObjectID="_1814718475" r:id="rId21"/>
              </w:object>
            </w:r>
          </w:p>
        </w:tc>
      </w:tr>
      <w:tr w:rsidR="007818A3" w:rsidRPr="007818A3" w14:paraId="40C35389" w14:textId="77777777" w:rsidTr="002F7E5C">
        <w:trPr>
          <w:jc w:val="center"/>
        </w:trPr>
        <w:tc>
          <w:tcPr>
            <w:tcW w:w="484" w:type="dxa"/>
          </w:tcPr>
          <w:p w14:paraId="008048C4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3455" w:type="dxa"/>
          </w:tcPr>
          <w:p w14:paraId="547448D7" w14:textId="52974F14" w:rsidR="00FD289B" w:rsidRPr="007818A3" w:rsidRDefault="00E877D6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Равномерная нагрузка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0C1B3E72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018" w:type="dxa"/>
          </w:tcPr>
          <w:p w14:paraId="0C374E4B" w14:textId="5CEACDB8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position w:val="-34"/>
                <w:sz w:val="28"/>
                <w:szCs w:val="28"/>
              </w:rPr>
              <w:object w:dxaOrig="1400" w:dyaOrig="820" w14:anchorId="2028EBCD">
                <v:shape id="_x0000_i1027" type="#_x0000_t75" style="width:69.4pt;height:41.25pt" o:ole="">
                  <v:imagedata r:id="rId22" o:title=""/>
                </v:shape>
                <o:OLEObject Type="Embed" ProgID="Equation.DSMT4" ShapeID="_x0000_i1027" DrawAspect="Content" ObjectID="_1814718476" r:id="rId23"/>
              </w:object>
            </w:r>
          </w:p>
        </w:tc>
      </w:tr>
      <w:tr w:rsidR="007818A3" w:rsidRPr="007818A3" w14:paraId="2120FB47" w14:textId="77777777" w:rsidTr="002F7E5C">
        <w:trPr>
          <w:jc w:val="center"/>
        </w:trPr>
        <w:tc>
          <w:tcPr>
            <w:tcW w:w="484" w:type="dxa"/>
          </w:tcPr>
          <w:p w14:paraId="206882C4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3455" w:type="dxa"/>
          </w:tcPr>
          <w:p w14:paraId="646D646E" w14:textId="11C193E6" w:rsidR="00FD289B" w:rsidRPr="007818A3" w:rsidRDefault="00E877D6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Несимметричная нагрузка</w:t>
            </w:r>
            <w:r w:rsidR="007818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1" w:type="dxa"/>
          </w:tcPr>
          <w:p w14:paraId="53B2B7E3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018" w:type="dxa"/>
          </w:tcPr>
          <w:p w14:paraId="0A4556D6" w14:textId="32D2C90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position w:val="-34"/>
                <w:sz w:val="28"/>
                <w:szCs w:val="28"/>
              </w:rPr>
              <w:object w:dxaOrig="5480" w:dyaOrig="820" w14:anchorId="7705C13A">
                <v:shape id="_x0000_i1028" type="#_x0000_t75" style="width:274.15pt;height:41.25pt" o:ole="">
                  <v:imagedata r:id="rId24" o:title=""/>
                </v:shape>
                <o:OLEObject Type="Embed" ProgID="Equation.DSMT4" ShapeID="_x0000_i1028" DrawAspect="Content" ObjectID="_1814718477" r:id="rId25"/>
              </w:object>
            </w:r>
          </w:p>
        </w:tc>
      </w:tr>
      <w:tr w:rsidR="007818A3" w:rsidRPr="007818A3" w14:paraId="35015BC4" w14:textId="77777777" w:rsidTr="002F7E5C">
        <w:trPr>
          <w:jc w:val="center"/>
        </w:trPr>
        <w:tc>
          <w:tcPr>
            <w:tcW w:w="484" w:type="dxa"/>
          </w:tcPr>
          <w:p w14:paraId="09549ABA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55" w:type="dxa"/>
          </w:tcPr>
          <w:p w14:paraId="0DC09370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1" w:type="dxa"/>
          </w:tcPr>
          <w:p w14:paraId="2FE4D634" w14:textId="77777777" w:rsidR="00FD289B" w:rsidRPr="007818A3" w:rsidRDefault="00FD289B" w:rsidP="007818A3">
            <w:pPr>
              <w:tabs>
                <w:tab w:val="left" w:pos="284"/>
              </w:tabs>
              <w:ind w:firstLine="29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5018" w:type="dxa"/>
          </w:tcPr>
          <w:p w14:paraId="78FA4A4D" w14:textId="16FA74EE" w:rsidR="00FD289B" w:rsidRPr="007818A3" w:rsidRDefault="00FD289B" w:rsidP="007818A3">
            <w:pPr>
              <w:tabs>
                <w:tab w:val="left" w:pos="284"/>
              </w:tabs>
              <w:ind w:firstLine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18A3">
              <w:rPr>
                <w:rFonts w:ascii="Times New Roman" w:hAnsi="Times New Roman"/>
                <w:position w:val="-34"/>
                <w:sz w:val="28"/>
                <w:szCs w:val="28"/>
              </w:rPr>
              <w:object w:dxaOrig="1460" w:dyaOrig="820" w14:anchorId="1CDE4B46">
                <v:shape id="_x0000_i1029" type="#_x0000_t75" style="width:72.75pt;height:41.25pt" o:ole="">
                  <v:imagedata r:id="rId26" o:title=""/>
                </v:shape>
                <o:OLEObject Type="Embed" ProgID="Equation.DSMT4" ShapeID="_x0000_i1029" DrawAspect="Content" ObjectID="_1814718478" r:id="rId27"/>
              </w:object>
            </w:r>
          </w:p>
        </w:tc>
      </w:tr>
    </w:tbl>
    <w:p w14:paraId="102A4858" w14:textId="1700B892" w:rsidR="00FD289B" w:rsidRPr="007818A3" w:rsidRDefault="00FD289B" w:rsidP="007818A3">
      <w:pPr>
        <w:tabs>
          <w:tab w:val="left" w:pos="284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</w:rPr>
        <w:t>Правильный ответ:</w:t>
      </w:r>
      <w:r w:rsidR="002F7E5C" w:rsidRPr="007818A3">
        <w:rPr>
          <w:rFonts w:ascii="Times New Roman" w:hAnsi="Times New Roman"/>
          <w:sz w:val="28"/>
          <w:szCs w:val="28"/>
        </w:rPr>
        <w:t xml:space="preserve"> 1А, 2Д, 3Б, 4Г.</w:t>
      </w:r>
    </w:p>
    <w:p w14:paraId="52582906" w14:textId="4A53AC08" w:rsidR="00FD289B" w:rsidRPr="007818A3" w:rsidRDefault="00FD289B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A595909" w14:textId="77777777" w:rsidR="00FD289B" w:rsidRPr="007818A3" w:rsidRDefault="00FD289B" w:rsidP="007818A3">
      <w:pPr>
        <w:keepLines/>
        <w:tabs>
          <w:tab w:val="left" w:pos="284"/>
        </w:tabs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07B39D3C" w14:textId="77777777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правильной последовательности </w:t>
      </w:r>
    </w:p>
    <w:p w14:paraId="2B029F4B" w14:textId="77777777" w:rsidR="002F7E5C" w:rsidRPr="007818A3" w:rsidRDefault="002F7E5C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10A3B914" w14:textId="5518946B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 xml:space="preserve">Установите правильную последовательность </w:t>
      </w:r>
    </w:p>
    <w:p w14:paraId="73FFE32B" w14:textId="5C2B5CFD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>Запишите правильную последовательность букв слева направо.</w:t>
      </w:r>
    </w:p>
    <w:p w14:paraId="069B4CC0" w14:textId="0EDC1860" w:rsidR="009C799E" w:rsidRPr="007818A3" w:rsidRDefault="009C799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42359665" w14:textId="77777777" w:rsidR="002F7E5C" w:rsidRPr="007818A3" w:rsidRDefault="009C799E" w:rsidP="007818A3">
      <w:pPr>
        <w:pStyle w:val="a3"/>
        <w:numPr>
          <w:ilvl w:val="0"/>
          <w:numId w:val="2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lastRenderedPageBreak/>
        <w:t>Установите правильную последовательность закона Ома для участка цепи</w:t>
      </w:r>
    </w:p>
    <w:p w14:paraId="2161D82F" w14:textId="79ABA536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А) Сопротивление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23F87F8" w14:textId="06FB81B5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Б) Напряжение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7E804DA8" w14:textId="48EE0C1E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) Сила ток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46E213E" w14:textId="6F53AC58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Г) Прямо пропорционально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62D1F4D0" w14:textId="780796D0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Д) Обратно пропорционально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3753A305" w14:textId="5631AAAA" w:rsidR="002F7E5C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, Г, Б, Д, 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C9FDE50" w14:textId="4A6D1466" w:rsidR="009C799E" w:rsidRPr="007818A3" w:rsidRDefault="009C799E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12C135B4" w14:textId="77777777" w:rsidR="002F7E5C" w:rsidRPr="007818A3" w:rsidRDefault="002F7E5C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5543094" w14:textId="45EF9B18" w:rsidR="009C799E" w:rsidRPr="007818A3" w:rsidRDefault="009C799E" w:rsidP="007818A3">
      <w:pPr>
        <w:pStyle w:val="a3"/>
        <w:numPr>
          <w:ilvl w:val="0"/>
          <w:numId w:val="2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 Установите правильную последовательность генерации переменного тока в генераторе </w:t>
      </w:r>
    </w:p>
    <w:p w14:paraId="77553B3A" w14:textId="55B46252" w:rsidR="009C799E" w:rsidRPr="007818A3" w:rsidRDefault="009C799E" w:rsidP="007818A3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ередача электроэнергии в сеть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47246065" w14:textId="042CD8C2" w:rsidR="009C799E" w:rsidRPr="007818A3" w:rsidRDefault="009C799E" w:rsidP="007818A3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ащение ротора в магнитном поле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039C1E91" w14:textId="053771B8" w:rsidR="009C799E" w:rsidRPr="007818A3" w:rsidRDefault="009C799E" w:rsidP="007818A3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отекание переменного тока в нагрузке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52BBFE9A" w14:textId="3B125B30" w:rsidR="002F7E5C" w:rsidRPr="007818A3" w:rsidRDefault="009C799E" w:rsidP="007818A3">
      <w:pPr>
        <w:pStyle w:val="a3"/>
        <w:numPr>
          <w:ilvl w:val="0"/>
          <w:numId w:val="20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Индукция переменной ЭДС в обмотке статора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C9AC4E8" w14:textId="77777777" w:rsidR="002F7E5C" w:rsidRPr="007818A3" w:rsidRDefault="009C799E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Б, Г, В, А.</w:t>
      </w:r>
    </w:p>
    <w:p w14:paraId="3BC64330" w14:textId="4A4114E2" w:rsidR="002F7E5C" w:rsidRPr="007818A3" w:rsidRDefault="009C799E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7818A3">
        <w:rPr>
          <w:rFonts w:ascii="Times New Roman" w:hAnsi="Times New Roman" w:cs="Times New Roman"/>
          <w:sz w:val="28"/>
          <w:szCs w:val="28"/>
        </w:rPr>
        <w:t>.</w:t>
      </w:r>
    </w:p>
    <w:p w14:paraId="2FBE4861" w14:textId="77777777" w:rsidR="002F7E5C" w:rsidRPr="007818A3" w:rsidRDefault="002F7E5C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E1B92CC" w14:textId="01E1DD63" w:rsidR="009C799E" w:rsidRPr="007818A3" w:rsidRDefault="009C799E" w:rsidP="007818A3">
      <w:pPr>
        <w:pStyle w:val="a3"/>
        <w:numPr>
          <w:ilvl w:val="0"/>
          <w:numId w:val="2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Расставьте процессы в правильном порядке:</w:t>
      </w:r>
    </w:p>
    <w:p w14:paraId="6DCD4422" w14:textId="3DCAF0C7" w:rsidR="009C799E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9C799E" w:rsidRPr="007818A3">
        <w:rPr>
          <w:rFonts w:ascii="Times New Roman" w:hAnsi="Times New Roman" w:cs="Times New Roman"/>
          <w:sz w:val="28"/>
          <w:szCs w:val="28"/>
        </w:rPr>
        <w:t>Вычисление напряжения на каждом резисторе</w:t>
      </w:r>
      <w:r w:rsidR="007818A3">
        <w:rPr>
          <w:rFonts w:ascii="Times New Roman" w:hAnsi="Times New Roman" w:cs="Times New Roman"/>
          <w:sz w:val="28"/>
          <w:szCs w:val="28"/>
        </w:rPr>
        <w:t>.</w:t>
      </w:r>
      <w:r w:rsidR="009C799E" w:rsidRPr="007818A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12647D" w14:textId="6E953E0E" w:rsidR="009C799E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9C799E" w:rsidRPr="007818A3">
        <w:rPr>
          <w:rFonts w:ascii="Times New Roman" w:hAnsi="Times New Roman" w:cs="Times New Roman"/>
          <w:sz w:val="28"/>
          <w:szCs w:val="28"/>
        </w:rPr>
        <w:t>Проверка законов Кирхгофа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2DB8790" w14:textId="6E7A9BD7" w:rsidR="009C799E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9C799E" w:rsidRPr="007818A3">
        <w:rPr>
          <w:rFonts w:ascii="Times New Roman" w:hAnsi="Times New Roman" w:cs="Times New Roman"/>
          <w:sz w:val="28"/>
          <w:szCs w:val="28"/>
        </w:rPr>
        <w:t>Суммирование сопротивлений всех резисторов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4536EC2" w14:textId="70B97193" w:rsidR="002F7E5C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9C799E" w:rsidRPr="007818A3">
        <w:rPr>
          <w:rFonts w:ascii="Times New Roman" w:hAnsi="Times New Roman" w:cs="Times New Roman"/>
          <w:sz w:val="28"/>
          <w:szCs w:val="28"/>
        </w:rPr>
        <w:t>Определение общего тока по закону Ома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B95984B" w14:textId="77777777" w:rsidR="002F7E5C" w:rsidRPr="007818A3" w:rsidRDefault="009C799E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, Г, А, Б.</w:t>
      </w:r>
    </w:p>
    <w:p w14:paraId="43BFA730" w14:textId="6776071A" w:rsidR="002F7E5C" w:rsidRDefault="009C799E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5FB5048" w14:textId="77777777" w:rsidR="0030716B" w:rsidRPr="0030716B" w:rsidRDefault="0030716B" w:rsidP="0030716B">
      <w:pPr>
        <w:keepLines/>
        <w:tabs>
          <w:tab w:val="left" w:pos="284"/>
          <w:tab w:val="left" w:pos="426"/>
        </w:tabs>
        <w:spacing w:after="0" w:line="240" w:lineRule="auto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71CD6AFC" w14:textId="133E64B3" w:rsidR="00A64DDB" w:rsidRPr="007818A3" w:rsidRDefault="00A64DDB" w:rsidP="007818A3">
      <w:pPr>
        <w:pStyle w:val="a3"/>
        <w:keepLines/>
        <w:numPr>
          <w:ilvl w:val="0"/>
          <w:numId w:val="28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Расположите этапы возникновения короткого замыкания в правильном порядке:</w:t>
      </w:r>
    </w:p>
    <w:p w14:paraId="439313A6" w14:textId="129BDE46" w:rsidR="00A64DDB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7818A3">
        <w:rPr>
          <w:rFonts w:ascii="Times New Roman" w:hAnsi="Times New Roman" w:cs="Times New Roman"/>
          <w:sz w:val="28"/>
          <w:szCs w:val="28"/>
        </w:rPr>
        <w:t>Выделение тепла, возможное возгорание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A616F67" w14:textId="00AAD44A" w:rsidR="00A64DDB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7818A3">
        <w:rPr>
          <w:rFonts w:ascii="Times New Roman" w:hAnsi="Times New Roman" w:cs="Times New Roman"/>
          <w:sz w:val="28"/>
          <w:szCs w:val="28"/>
        </w:rPr>
        <w:t>Срабатывание защиты (автоматический выключатель, предохранитель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9205E07" w14:textId="349EB87B" w:rsidR="00A64DDB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7818A3">
        <w:rPr>
          <w:rFonts w:ascii="Times New Roman" w:hAnsi="Times New Roman" w:cs="Times New Roman"/>
          <w:sz w:val="28"/>
          <w:szCs w:val="28"/>
        </w:rPr>
        <w:t>Резкое увеличение тока в цепи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4D044F2" w14:textId="481816DC" w:rsidR="002F7E5C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7818A3">
        <w:rPr>
          <w:rFonts w:ascii="Times New Roman" w:hAnsi="Times New Roman" w:cs="Times New Roman"/>
          <w:sz w:val="28"/>
          <w:szCs w:val="28"/>
        </w:rPr>
        <w:t>Повреждение изоляции или замыкание проводников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C01C5AE" w14:textId="77777777" w:rsidR="002F7E5C" w:rsidRPr="007818A3" w:rsidRDefault="00A64DDB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Г, В, А, Б.</w:t>
      </w:r>
    </w:p>
    <w:p w14:paraId="4D6792A0" w14:textId="5F31C289" w:rsidR="002F7E5C" w:rsidRPr="007818A3" w:rsidRDefault="00A64DDB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1A3F5B8F" w14:textId="77777777" w:rsidR="002F7E5C" w:rsidRPr="007818A3" w:rsidRDefault="002F7E5C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14:paraId="2C311A73" w14:textId="1B86969E" w:rsidR="00A64DDB" w:rsidRPr="007818A3" w:rsidRDefault="00A64DDB" w:rsidP="007818A3">
      <w:pPr>
        <w:pStyle w:val="a3"/>
        <w:keepLines/>
        <w:numPr>
          <w:ilvl w:val="0"/>
          <w:numId w:val="28"/>
        </w:numPr>
        <w:spacing w:after="0" w:line="240" w:lineRule="auto"/>
        <w:ind w:left="0" w:firstLine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Расположите шаги применения законов Кирхгофа к резистивной цепи:</w:t>
      </w:r>
    </w:p>
    <w:p w14:paraId="7CF12A7D" w14:textId="1300E461" w:rsidR="00A64DDB" w:rsidRPr="007818A3" w:rsidRDefault="008E438D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А) </w:t>
      </w:r>
      <w:r w:rsidR="00A64DDB" w:rsidRPr="007818A3">
        <w:rPr>
          <w:rFonts w:ascii="Times New Roman" w:hAnsi="Times New Roman" w:cs="Times New Roman"/>
          <w:sz w:val="28"/>
          <w:szCs w:val="28"/>
        </w:rPr>
        <w:t>Решение системы уравнений для нахождения токов и напряжений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4BFB6CC" w14:textId="24461237" w:rsidR="00A64DDB" w:rsidRPr="007818A3" w:rsidRDefault="008E438D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Б) </w:t>
      </w:r>
      <w:r w:rsidR="00A64DDB" w:rsidRPr="007818A3">
        <w:rPr>
          <w:rFonts w:ascii="Times New Roman" w:hAnsi="Times New Roman" w:cs="Times New Roman"/>
          <w:sz w:val="28"/>
          <w:szCs w:val="28"/>
        </w:rPr>
        <w:t>Применение второго закона Кирхгофа (баланс напряжений в контурах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7695ECB" w14:textId="2F358B91" w:rsidR="00A64DDB" w:rsidRPr="007818A3" w:rsidRDefault="008E438D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В) </w:t>
      </w:r>
      <w:r w:rsidR="00A64DDB" w:rsidRPr="007818A3">
        <w:rPr>
          <w:rFonts w:ascii="Times New Roman" w:hAnsi="Times New Roman" w:cs="Times New Roman"/>
          <w:sz w:val="28"/>
          <w:szCs w:val="28"/>
        </w:rPr>
        <w:t>Определение узлов и контуров цепи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75F6479" w14:textId="34380D5F" w:rsidR="008E438D" w:rsidRPr="007818A3" w:rsidRDefault="008E438D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Г) </w:t>
      </w:r>
      <w:r w:rsidR="00A64DDB" w:rsidRPr="007818A3">
        <w:rPr>
          <w:rFonts w:ascii="Times New Roman" w:hAnsi="Times New Roman" w:cs="Times New Roman"/>
          <w:sz w:val="28"/>
          <w:szCs w:val="28"/>
        </w:rPr>
        <w:t>Применение первого закона Кирхгофа (баланс токов в узлах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7DAF62A7" w14:textId="77777777" w:rsidR="008E438D" w:rsidRPr="007818A3" w:rsidRDefault="00A64DDB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, Г, Б, А.</w:t>
      </w:r>
    </w:p>
    <w:p w14:paraId="59B5DE3B" w14:textId="61DF0C8D" w:rsidR="008E438D" w:rsidRPr="007818A3" w:rsidRDefault="00A64DDB" w:rsidP="007818A3">
      <w:pPr>
        <w:pStyle w:val="a3"/>
        <w:keepLines/>
        <w:tabs>
          <w:tab w:val="left" w:pos="284"/>
          <w:tab w:val="left" w:pos="426"/>
        </w:tabs>
        <w:spacing w:after="0" w:line="240" w:lineRule="auto"/>
        <w:ind w:left="0"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74C6A0AF" w14:textId="0D32687C" w:rsidR="009C799E" w:rsidRPr="007818A3" w:rsidRDefault="009C799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7D074C9" w14:textId="560C3B7B" w:rsidR="006453E4" w:rsidRPr="007818A3" w:rsidRDefault="006453E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lastRenderedPageBreak/>
        <w:t>Задания открытого типа</w:t>
      </w:r>
    </w:p>
    <w:p w14:paraId="2E52AF6F" w14:textId="77777777" w:rsidR="006453E4" w:rsidRPr="007818A3" w:rsidRDefault="006453E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14:paraId="4144C819" w14:textId="77777777" w:rsidR="008E438D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20EBC23A" w14:textId="77777777" w:rsidR="008E438D" w:rsidRPr="007818A3" w:rsidRDefault="008E438D" w:rsidP="007818A3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06BD3071" w14:textId="44F15D35" w:rsidR="008E438D" w:rsidRPr="007818A3" w:rsidRDefault="008E438D" w:rsidP="007818A3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7818A3">
        <w:rPr>
          <w:rFonts w:ascii="Times New Roman" w:hAnsi="Times New Roman" w:cs="Times New Roman"/>
          <w:bCs/>
          <w:i/>
          <w:sz w:val="28"/>
          <w:szCs w:val="28"/>
        </w:rPr>
        <w:t>Напишите пропущенное слово (словосочетание)</w:t>
      </w:r>
      <w:r w:rsidR="0030716B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3198313F" w14:textId="473C2E31" w:rsidR="006453E4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7818A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14:paraId="5651BCEB" w14:textId="7A9187E0" w:rsidR="008E438D" w:rsidRPr="007818A3" w:rsidRDefault="006453E4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Индуктивность — это свойство проводника или катушки создавать __________ поле при изменении тока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86F4363" w14:textId="021D4849" w:rsidR="008E438D" w:rsidRPr="007818A3" w:rsidRDefault="006453E4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магнитное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096214C5" w14:textId="4B8A1F9D" w:rsidR="006453E4" w:rsidRPr="007818A3" w:rsidRDefault="006453E4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</w:t>
      </w:r>
      <w:proofErr w:type="gramStart"/>
      <w:r w:rsidRPr="007818A3">
        <w:rPr>
          <w:rFonts w:ascii="Times New Roman" w:hAnsi="Times New Roman" w:cs="Times New Roman"/>
          <w:sz w:val="28"/>
          <w:szCs w:val="28"/>
        </w:rPr>
        <w:t>)</w:t>
      </w:r>
      <w:r w:rsidR="0030716B">
        <w:rPr>
          <w:rFonts w:ascii="Times New Roman" w:hAnsi="Times New Roman" w:cs="Times New Roman"/>
          <w:sz w:val="28"/>
          <w:szCs w:val="28"/>
        </w:rPr>
        <w:t>..</w:t>
      </w:r>
      <w:proofErr w:type="gramEnd"/>
    </w:p>
    <w:p w14:paraId="363CA280" w14:textId="77777777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38843516" w14:textId="77777777" w:rsidR="008E438D" w:rsidRPr="007818A3" w:rsidRDefault="006453E4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 цепи синусоидального тока с последовательным соединением R, L, C при условии   наблюдается _____________ напряжений.</w:t>
      </w:r>
    </w:p>
    <w:p w14:paraId="53BA69C7" w14:textId="4AEB7FCB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резонанс.</w:t>
      </w:r>
    </w:p>
    <w:p w14:paraId="07666C0E" w14:textId="3178DCAC" w:rsidR="006453E4" w:rsidRPr="007818A3" w:rsidRDefault="006453E4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</w:p>
    <w:p w14:paraId="04B6831C" w14:textId="77777777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17C6314A" w14:textId="77777777" w:rsidR="008E438D" w:rsidRPr="007818A3" w:rsidRDefault="006453E4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Алгебраическая сумма токов в _________ равна нулю.</w:t>
      </w:r>
    </w:p>
    <w:p w14:paraId="2A4A34EA" w14:textId="77777777" w:rsidR="008E438D" w:rsidRPr="007818A3" w:rsidRDefault="006453E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узле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1D0B314E" w14:textId="0CEBAEE4" w:rsidR="006453E4" w:rsidRPr="007818A3" w:rsidRDefault="006453E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02655F1" w14:textId="77777777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3C94DFC" w14:textId="77777777" w:rsidR="008E438D" w:rsidRPr="007818A3" w:rsidRDefault="000423D2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Трехфазный источник всегда представляет собой </w:t>
      </w:r>
      <w:r w:rsidRPr="0030716B">
        <w:rPr>
          <w:rFonts w:ascii="Times New Roman" w:hAnsi="Times New Roman" w:cs="Times New Roman"/>
          <w:sz w:val="28"/>
          <w:szCs w:val="28"/>
        </w:rPr>
        <w:t>__________</w:t>
      </w:r>
      <w:r w:rsidRPr="007818A3">
        <w:rPr>
          <w:rFonts w:ascii="Times New Roman" w:hAnsi="Times New Roman" w:cs="Times New Roman"/>
          <w:sz w:val="28"/>
          <w:szCs w:val="28"/>
        </w:rPr>
        <w:t xml:space="preserve"> независимо от величины и характера нагрузки.</w:t>
      </w:r>
    </w:p>
    <w:p w14:paraId="437F19C4" w14:textId="4DA5F09E" w:rsidR="008E438D" w:rsidRPr="007818A3" w:rsidRDefault="000423D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симметричную систему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193C8AAE" w14:textId="25407CC9" w:rsidR="000423D2" w:rsidRPr="007818A3" w:rsidRDefault="000423D2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1665777F" w14:textId="696365AD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641691D" w14:textId="60DB7EB0" w:rsidR="000423D2" w:rsidRPr="007818A3" w:rsidRDefault="000423D2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Изменяя индуктивность или емкость, можно настраивать контур на ту или иную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_____________</w:t>
      </w:r>
      <w:r w:rsidRPr="007818A3">
        <w:rPr>
          <w:rFonts w:ascii="Times New Roman" w:hAnsi="Times New Roman" w:cs="Times New Roman"/>
          <w:sz w:val="28"/>
          <w:szCs w:val="28"/>
        </w:rPr>
        <w:t xml:space="preserve"> и усиливать в цепи ток той или иной частоты.</w:t>
      </w:r>
    </w:p>
    <w:p w14:paraId="3838805E" w14:textId="720CC10D" w:rsidR="000423D2" w:rsidRPr="007818A3" w:rsidRDefault="000423D2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резонансную частоту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2A3AE208" w14:textId="35FFE3D1" w:rsidR="008E438D" w:rsidRPr="007818A3" w:rsidRDefault="000423D2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 w:rsidR="008E438D" w:rsidRPr="007818A3">
        <w:rPr>
          <w:rFonts w:ascii="Times New Roman" w:hAnsi="Times New Roman" w:cs="Times New Roman"/>
          <w:sz w:val="28"/>
          <w:szCs w:val="28"/>
        </w:rPr>
        <w:t xml:space="preserve">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0754959" w14:textId="77777777" w:rsidR="008E438D" w:rsidRPr="007818A3" w:rsidRDefault="008E438D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D3D7033" w14:textId="34465FD4" w:rsidR="008E438D" w:rsidRPr="007818A3" w:rsidRDefault="000423D2" w:rsidP="007818A3">
      <w:pPr>
        <w:pStyle w:val="a3"/>
        <w:numPr>
          <w:ilvl w:val="0"/>
          <w:numId w:val="2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Наибольшее из мгновенных значений переменной называется 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1FD7DEAA" w14:textId="5A6BD275" w:rsidR="008E438D" w:rsidRPr="007818A3" w:rsidRDefault="000423D2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амплитуда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3D16F94F" w14:textId="0AD70A7B" w:rsidR="000423D2" w:rsidRPr="007818A3" w:rsidRDefault="000423D2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67FB02A" w14:textId="77777777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98CA4B3" w14:textId="2572743D" w:rsidR="000423D2" w:rsidRPr="007818A3" w:rsidRDefault="000423D2" w:rsidP="007818A3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ind w:left="0" w:firstLine="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>В</w:t>
      </w:r>
      <w:r w:rsidR="0030716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0716B">
        <w:rPr>
          <w:rFonts w:ascii="Times New Roman" w:hAnsi="Times New Roman"/>
          <w:sz w:val="28"/>
          <w:szCs w:val="28"/>
          <w:lang w:eastAsia="ru-RU"/>
        </w:rPr>
        <w:t>____________</w:t>
      </w:r>
      <w:r w:rsidRPr="007818A3">
        <w:rPr>
          <w:rFonts w:ascii="Times New Roman" w:hAnsi="Times New Roman"/>
          <w:sz w:val="28"/>
          <w:szCs w:val="28"/>
          <w:lang w:eastAsia="ru-RU"/>
        </w:rPr>
        <w:t xml:space="preserve"> соединении все элементы цепи расположены между двумя узлами.</w:t>
      </w:r>
    </w:p>
    <w:p w14:paraId="33974417" w14:textId="4B96273B" w:rsidR="000423D2" w:rsidRPr="007818A3" w:rsidRDefault="000423D2" w:rsidP="007818A3">
      <w:pPr>
        <w:shd w:val="clear" w:color="auto" w:fill="FFFFFF"/>
        <w:tabs>
          <w:tab w:val="left" w:pos="284"/>
        </w:tabs>
        <w:spacing w:after="0" w:line="240" w:lineRule="auto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>Правильный ответ: параллельном</w:t>
      </w:r>
      <w:r w:rsidR="008E438D" w:rsidRPr="007818A3">
        <w:rPr>
          <w:rFonts w:ascii="Times New Roman" w:hAnsi="Times New Roman"/>
          <w:sz w:val="28"/>
          <w:szCs w:val="28"/>
          <w:lang w:eastAsia="ru-RU"/>
        </w:rPr>
        <w:t>.</w:t>
      </w:r>
    </w:p>
    <w:p w14:paraId="6F8E9D5A" w14:textId="77777777" w:rsidR="000423D2" w:rsidRPr="007818A3" w:rsidRDefault="000423D2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</w:p>
    <w:p w14:paraId="52B01E71" w14:textId="354F4FC0" w:rsidR="000423D2" w:rsidRPr="007818A3" w:rsidRDefault="000423D2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3 мин</w:t>
      </w:r>
      <w:r w:rsidR="005655C7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4FF363EA" w14:textId="474CD748" w:rsidR="003A3B5F" w:rsidRPr="007818A3" w:rsidRDefault="003A3B5F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BED83B6" w14:textId="32E1FFD5" w:rsidR="003A3B5F" w:rsidRPr="007818A3" w:rsidRDefault="003A3B5F" w:rsidP="007818A3">
      <w:pPr>
        <w:pStyle w:val="a3"/>
        <w:numPr>
          <w:ilvl w:val="0"/>
          <w:numId w:val="24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 w:cs="Times New Roman"/>
          <w:sz w:val="28"/>
          <w:szCs w:val="28"/>
        </w:rPr>
        <w:t>Каждая из цепей, входящих в трехфазную цепь, принято называть __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1F2665C0" w14:textId="7575AC0A" w:rsidR="003A3B5F" w:rsidRPr="007818A3" w:rsidRDefault="003A3B5F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>Правильный ответ: фазой</w:t>
      </w:r>
      <w:r w:rsidR="008E438D" w:rsidRPr="007818A3">
        <w:rPr>
          <w:rFonts w:ascii="Times New Roman" w:hAnsi="Times New Roman"/>
          <w:sz w:val="28"/>
          <w:szCs w:val="28"/>
          <w:lang w:eastAsia="ru-RU"/>
        </w:rPr>
        <w:t>.</w:t>
      </w:r>
    </w:p>
    <w:p w14:paraId="4B89E6E5" w14:textId="2D0EA0BC" w:rsidR="006453E4" w:rsidRPr="007818A3" w:rsidRDefault="003A3B5F" w:rsidP="0030716B">
      <w:pPr>
        <w:pStyle w:val="a3"/>
        <w:tabs>
          <w:tab w:val="left" w:pos="284"/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B310B32" w14:textId="4949F2A8" w:rsidR="0039633E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  <w:r w:rsidRPr="007818A3">
        <w:rPr>
          <w:rFonts w:ascii="Times New Roman" w:hAnsi="Times New Roman" w:cs="Times New Roman"/>
          <w:b/>
          <w:i/>
          <w:sz w:val="28"/>
          <w:szCs w:val="28"/>
        </w:rPr>
        <w:t xml:space="preserve">Задания открытого типа с кратким свободным ответом </w:t>
      </w:r>
    </w:p>
    <w:p w14:paraId="34F3097D" w14:textId="77777777" w:rsidR="008E438D" w:rsidRPr="007818A3" w:rsidRDefault="008E438D" w:rsidP="007818A3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5610C313" w14:textId="25390924" w:rsidR="008E438D" w:rsidRPr="007818A3" w:rsidRDefault="008E438D" w:rsidP="007818A3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7818A3">
        <w:rPr>
          <w:rFonts w:ascii="Times New Roman" w:hAnsi="Times New Roman" w:cs="Times New Roman"/>
          <w:bCs/>
          <w:i/>
          <w:sz w:val="28"/>
          <w:szCs w:val="28"/>
        </w:rPr>
        <w:t>Дайте ответ на вопрос</w:t>
      </w:r>
      <w:r w:rsidR="0030716B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61E3D40F" w14:textId="77777777" w:rsidR="008E438D" w:rsidRPr="007818A3" w:rsidRDefault="006453E4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Терморезистор применяют для __________________________________ элементов, изготовленных из металлических проводников, сопротивление которых увеличивается с увеличением тока в цепи.</w:t>
      </w:r>
    </w:p>
    <w:p w14:paraId="27503E9A" w14:textId="18207070" w:rsidR="008E438D" w:rsidRPr="007818A3" w:rsidRDefault="006453E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компенсации изменений сопротивлений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52AD86DF" w14:textId="2F8641AB" w:rsidR="007B07BB" w:rsidRPr="007818A3" w:rsidRDefault="006453E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7D3D0F63" w14:textId="77777777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BF6BC01" w14:textId="4C9213D0" w:rsidR="008E438D" w:rsidRPr="007818A3" w:rsidRDefault="007B07BB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Значение тока в нелинейном элементе с симметричной характеристикой не зависит от _____________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FCC106B" w14:textId="1B0EF279" w:rsidR="008E438D" w:rsidRPr="007818A3" w:rsidRDefault="007B07BB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полярности приложенного напряжения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FB6A5DB" w14:textId="2778D29E" w:rsidR="007B07BB" w:rsidRPr="007818A3" w:rsidRDefault="007B07BB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76F3061" w14:textId="77777777" w:rsidR="008E438D" w:rsidRPr="007818A3" w:rsidRDefault="008E438D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805C93A" w14:textId="39E4E4AD" w:rsidR="008E438D" w:rsidRPr="007818A3" w:rsidRDefault="007B07BB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Общее число уравнений, составленных по 1 и 2-му законам Кирхгофа должно быть равно _______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7E778235" w14:textId="6134B5E3" w:rsidR="008E438D" w:rsidRPr="007818A3" w:rsidRDefault="007B07BB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числу неизвестных токов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E7AF398" w14:textId="3E32B209" w:rsidR="00ED4D68" w:rsidRPr="007818A3" w:rsidRDefault="007B07BB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8E5C963" w14:textId="77777777" w:rsidR="008E438D" w:rsidRPr="007818A3" w:rsidRDefault="008E438D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1698934" w14:textId="1D259FC9" w:rsidR="008E438D" w:rsidRPr="007818A3" w:rsidRDefault="00ED4D68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се элементы электрических цепей можно разделить на три группы___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2E3D7C41" w14:textId="77777777" w:rsidR="008E438D" w:rsidRPr="007818A3" w:rsidRDefault="00ED4D68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Правильный ответ: источники, потребители, передатчики электроэнергии. </w:t>
      </w:r>
    </w:p>
    <w:p w14:paraId="7C3E6EFB" w14:textId="476F9AD1" w:rsidR="003A3B5F" w:rsidRPr="007818A3" w:rsidRDefault="00ED4D68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7FCCCD0" w14:textId="77777777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268AFB31" w14:textId="1F9311A1" w:rsidR="008E438D" w:rsidRPr="007818A3" w:rsidRDefault="003A3B5F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и вращении ротора с помощью двигателя в обмотках статора возникают 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3DEEC399" w14:textId="77777777" w:rsidR="008E438D" w:rsidRPr="007818A3" w:rsidRDefault="003A3B5F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Правильный ответ: периодически изменяющиеся ЭДС. </w:t>
      </w:r>
    </w:p>
    <w:p w14:paraId="721B1B90" w14:textId="7DFD9D79" w:rsidR="003A3B5F" w:rsidRPr="007818A3" w:rsidRDefault="003A3B5F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A387951" w14:textId="058F2F96" w:rsidR="008E438D" w:rsidRPr="007818A3" w:rsidRDefault="008E438D" w:rsidP="007818A3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02C7396D" w14:textId="61212E16" w:rsidR="008E438D" w:rsidRPr="007818A3" w:rsidRDefault="00080EEA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Совокупность векторов на комплексной плоскости, отображающих комплексные токи и напряжения для данной цепи, называется _____________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263A1C3E" w14:textId="249E48FF" w:rsidR="008E438D" w:rsidRPr="007818A3" w:rsidRDefault="00080EEA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векторной диаграммой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5CA6E28F" w14:textId="50F1DC5B" w:rsidR="00080EEA" w:rsidRPr="007818A3" w:rsidRDefault="00080EEA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4A50B153" w14:textId="77777777" w:rsidR="008E438D" w:rsidRPr="007818A3" w:rsidRDefault="008E438D" w:rsidP="007818A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5B4B975" w14:textId="77777777" w:rsidR="00080EEA" w:rsidRPr="007818A3" w:rsidRDefault="00080EEA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акую силу тока будет иметь цепь с напряжением 12 В и сопротивлением 4 Ом?</w:t>
      </w:r>
    </w:p>
    <w:p w14:paraId="2B829B95" w14:textId="33D24498" w:rsidR="00080EEA" w:rsidRPr="007818A3" w:rsidRDefault="00080EEA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авильный ответ: I=12/4=3А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5318F4A1" w14:textId="77777777" w:rsidR="00080EEA" w:rsidRPr="007818A3" w:rsidRDefault="00080EEA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</w:p>
    <w:p w14:paraId="4EB29914" w14:textId="34A76783" w:rsidR="00080EEA" w:rsidRPr="007818A3" w:rsidRDefault="00080EEA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153ADEDD" w14:textId="634C6EB4" w:rsidR="00080EEA" w:rsidRPr="007818A3" w:rsidRDefault="00080EEA" w:rsidP="007818A3">
      <w:pPr>
        <w:pStyle w:val="a3"/>
        <w:numPr>
          <w:ilvl w:val="0"/>
          <w:numId w:val="2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акой закон описывает ток в цепи с резисторами?</w:t>
      </w:r>
    </w:p>
    <w:p w14:paraId="58AD2761" w14:textId="23DE4D59" w:rsidR="00080EEA" w:rsidRPr="007818A3" w:rsidRDefault="00080EEA" w:rsidP="007818A3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Правильный ответ: закон </w:t>
      </w:r>
      <w:r w:rsidR="0030716B">
        <w:rPr>
          <w:rFonts w:ascii="Times New Roman" w:hAnsi="Times New Roman" w:cs="Times New Roman"/>
          <w:sz w:val="28"/>
          <w:szCs w:val="28"/>
        </w:rPr>
        <w:t>О</w:t>
      </w:r>
      <w:r w:rsidRPr="007818A3">
        <w:rPr>
          <w:rFonts w:ascii="Times New Roman" w:hAnsi="Times New Roman" w:cs="Times New Roman"/>
          <w:sz w:val="28"/>
          <w:szCs w:val="28"/>
        </w:rPr>
        <w:t>ма</w:t>
      </w:r>
      <w:r w:rsidR="008E438D" w:rsidRPr="007818A3">
        <w:rPr>
          <w:rFonts w:ascii="Times New Roman" w:hAnsi="Times New Roman" w:cs="Times New Roman"/>
          <w:sz w:val="28"/>
          <w:szCs w:val="28"/>
        </w:rPr>
        <w:t>.</w:t>
      </w:r>
    </w:p>
    <w:p w14:paraId="05CC9D84" w14:textId="224A202F" w:rsidR="00080EEA" w:rsidRPr="007818A3" w:rsidRDefault="00080EEA" w:rsidP="007818A3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Компетенции (индикаторы): 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15C38C4D" w14:textId="77777777" w:rsidR="00080EEA" w:rsidRPr="007818A3" w:rsidRDefault="00080EEA" w:rsidP="007818A3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3 мин</w:t>
      </w:r>
    </w:p>
    <w:p w14:paraId="5EF71E15" w14:textId="77777777" w:rsidR="006453E4" w:rsidRPr="007818A3" w:rsidRDefault="006453E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i/>
          <w:sz w:val="28"/>
          <w:szCs w:val="28"/>
        </w:rPr>
      </w:pPr>
    </w:p>
    <w:p w14:paraId="3B3F3BF7" w14:textId="1442C8FC" w:rsidR="00080EEA" w:rsidRPr="007818A3" w:rsidRDefault="0039633E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7818A3">
        <w:rPr>
          <w:rFonts w:ascii="Times New Roman" w:hAnsi="Times New Roman" w:cs="Times New Roman"/>
          <w:b/>
          <w:sz w:val="28"/>
          <w:szCs w:val="28"/>
        </w:rPr>
        <w:t xml:space="preserve">Задания открытого типа с развернутым ответом </w:t>
      </w:r>
    </w:p>
    <w:p w14:paraId="61251701" w14:textId="66F068B0" w:rsidR="00E83094" w:rsidRPr="007818A3" w:rsidRDefault="00E83094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59AC3004" w14:textId="77777777" w:rsidR="00E83094" w:rsidRPr="007818A3" w:rsidRDefault="00E83094" w:rsidP="007818A3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/>
          <w:iCs/>
          <w:sz w:val="28"/>
          <w:szCs w:val="28"/>
        </w:rPr>
        <w:t>Дайте развернутый ответ на вопрос:</w:t>
      </w:r>
    </w:p>
    <w:p w14:paraId="4F0A2534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Каковы основные виды электрических цепей?</w:t>
      </w:r>
    </w:p>
    <w:p w14:paraId="07A40936" w14:textId="5FA7E442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15 мин.</w:t>
      </w:r>
    </w:p>
    <w:p w14:paraId="0BD2FA56" w14:textId="61C26F4C" w:rsidR="00E83094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E83094" w:rsidRPr="007818A3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36F3886F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Электрические цепи бывают:</w:t>
      </w:r>
    </w:p>
    <w:p w14:paraId="5565F642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Постоянного тока – параметры (ток, напряжение) не изменяются во времени.</w:t>
      </w:r>
    </w:p>
    <w:p w14:paraId="64A6000A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Переменного тока – параметры изменяются по синусоидальному закону.</w:t>
      </w:r>
    </w:p>
    <w:p w14:paraId="31C5C82A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Последовательные цепи – элементы соединены последовательно, ток одинаков во всех элементах.</w:t>
      </w:r>
    </w:p>
    <w:p w14:paraId="75BF44C5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Параллельные цепи – напряжение на всех элементах одинаково, а ток делится между элементами.</w:t>
      </w:r>
    </w:p>
    <w:p w14:paraId="085877A4" w14:textId="77777777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Смешанные цепи – комбинация последовательного и параллельного соединений.</w:t>
      </w:r>
    </w:p>
    <w:p w14:paraId="1BA55AA6" w14:textId="10C15E2E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Критерии оценивания: ответ должен содержательно соответствовать ожидаемому результату</w:t>
      </w:r>
      <w:r w:rsidR="0030716B">
        <w:rPr>
          <w:rStyle w:val="notranslate"/>
          <w:rFonts w:ascii="Times New Roman" w:hAnsi="Times New Roman"/>
          <w:sz w:val="28"/>
          <w:szCs w:val="28"/>
        </w:rPr>
        <w:t>.</w:t>
      </w:r>
      <w:r w:rsidRPr="007818A3">
        <w:rPr>
          <w:rStyle w:val="notranslate"/>
          <w:rFonts w:ascii="Times New Roman" w:hAnsi="Times New Roman"/>
          <w:sz w:val="28"/>
          <w:szCs w:val="28"/>
        </w:rPr>
        <w:t xml:space="preserve"> </w:t>
      </w:r>
    </w:p>
    <w:p w14:paraId="6AA8B7C3" w14:textId="6546B98A" w:rsidR="00E83094" w:rsidRPr="007818A3" w:rsidRDefault="00E83094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 xml:space="preserve">Компетенции (индикаторы): </w:t>
      </w:r>
      <w:r w:rsidRPr="007818A3">
        <w:rPr>
          <w:rFonts w:ascii="Times New Roman" w:hAnsi="Times New Roman" w:cs="Times New Roman"/>
          <w:sz w:val="28"/>
          <w:szCs w:val="28"/>
        </w:rPr>
        <w:t>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6FD6AC47" w14:textId="199C1309" w:rsidR="009F587B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F0E236B" w14:textId="77777777" w:rsidR="008E438D" w:rsidRPr="007818A3" w:rsidRDefault="009F587B" w:rsidP="007818A3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7818A3">
        <w:rPr>
          <w:rFonts w:ascii="Times New Roman" w:hAnsi="Times New Roman" w:cs="Times New Roman"/>
          <w:i/>
          <w:sz w:val="28"/>
          <w:szCs w:val="28"/>
        </w:rPr>
        <w:t>Дайте развернутый ответ на вопрос:</w:t>
      </w:r>
    </w:p>
    <w:p w14:paraId="3DF1B991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Что собой представляет трехфазная система и какие преимущества имеют трехфазные системы перед другими системами однофазными и многофазными)?</w:t>
      </w:r>
    </w:p>
    <w:p w14:paraId="433CD92A" w14:textId="6ED008E2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15 мин.</w:t>
      </w:r>
    </w:p>
    <w:p w14:paraId="4A2DAA25" w14:textId="4B5CD3F9" w:rsidR="008E438D" w:rsidRPr="007818A3" w:rsidRDefault="008E438D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Ожидаемый результат</w:t>
      </w:r>
      <w:r w:rsidR="009F587B" w:rsidRPr="007818A3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14:paraId="0EB323B7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Трехфазная система электрических цепей представляет собой совокупность электрических цепей, в которых действуют три синусоидальные ЭДС одной и той же частоты, сдвинутые друг относительно друга по фазе и создаваемые общим источником энергии. Каждая из цепей, входящих в трехфазную цепь, принято называть фазой.</w:t>
      </w:r>
    </w:p>
    <w:p w14:paraId="7878DDB3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Трехфазные системы имеют ряд преимуществ перед другими системами (однофазными и многофазными):</w:t>
      </w:r>
    </w:p>
    <w:p w14:paraId="515FEC71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- они позволяют легко получить вращающееся магнитное поле (на этом основан принцип работы разных двигателей переменного тока).</w:t>
      </w:r>
    </w:p>
    <w:p w14:paraId="67EB8B8E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- трехфазные системы наиболее экономичны, имеют высокий КПД.</w:t>
      </w:r>
    </w:p>
    <w:p w14:paraId="3F63BE78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- конструкция трехфазных двигателей, генераторов и трансформаторов наиболее проста, что обеспечивает их высокую надежность.</w:t>
      </w:r>
    </w:p>
    <w:p w14:paraId="787061F6" w14:textId="77777777" w:rsidR="008E438D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818A3">
        <w:rPr>
          <w:rFonts w:ascii="Times New Roman" w:hAnsi="Times New Roman" w:cs="Times New Roman"/>
          <w:bCs/>
          <w:iCs/>
          <w:sz w:val="28"/>
          <w:szCs w:val="28"/>
        </w:rPr>
        <w:t>- один трехфазный генератор позволяет получать два различных (по величине) напряжения.</w:t>
      </w:r>
    </w:p>
    <w:p w14:paraId="50EF484A" w14:textId="250CD5BC" w:rsidR="009F587B" w:rsidRPr="007818A3" w:rsidRDefault="009F587B" w:rsidP="007818A3">
      <w:pPr>
        <w:pStyle w:val="a3"/>
        <w:tabs>
          <w:tab w:val="left" w:pos="284"/>
          <w:tab w:val="left" w:pos="426"/>
        </w:tabs>
        <w:spacing w:after="0" w:line="240" w:lineRule="auto"/>
        <w:ind w:left="0"/>
        <w:jc w:val="both"/>
        <w:rPr>
          <w:rStyle w:val="notranslate"/>
          <w:rFonts w:ascii="Times New Roman" w:hAnsi="Times New Roman" w:cs="Times New Roman"/>
          <w:bCs/>
          <w:i/>
          <w:iCs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 xml:space="preserve">Критерии оценивания: ответ должен содержательно соответствовать ожидаемому результату </w:t>
      </w:r>
    </w:p>
    <w:p w14:paraId="34EC79AD" w14:textId="6548D120" w:rsidR="009F587B" w:rsidRPr="007818A3" w:rsidRDefault="009F587B" w:rsidP="007818A3">
      <w:pPr>
        <w:tabs>
          <w:tab w:val="left" w:pos="284"/>
          <w:tab w:val="left" w:pos="426"/>
          <w:tab w:val="left" w:pos="851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 xml:space="preserve">Компетенции (индикаторы): </w:t>
      </w:r>
      <w:r w:rsidRPr="007818A3">
        <w:rPr>
          <w:rFonts w:ascii="Times New Roman" w:hAnsi="Times New Roman" w:cs="Times New Roman"/>
          <w:sz w:val="28"/>
          <w:szCs w:val="28"/>
        </w:rPr>
        <w:t>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</w:p>
    <w:p w14:paraId="0EAC0DE5" w14:textId="799DD557" w:rsidR="00080EEA" w:rsidRPr="007818A3" w:rsidRDefault="00080EEA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40356CBC" w14:textId="77777777" w:rsidR="00080EEA" w:rsidRPr="007818A3" w:rsidRDefault="00080EEA" w:rsidP="007818A3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7818A3">
        <w:rPr>
          <w:rFonts w:ascii="Times New Roman" w:hAnsi="Times New Roman"/>
          <w:i/>
          <w:sz w:val="28"/>
          <w:szCs w:val="28"/>
        </w:rPr>
        <w:lastRenderedPageBreak/>
        <w:t>Приведите полное решение задачи</w:t>
      </w:r>
    </w:p>
    <w:p w14:paraId="370E71ED" w14:textId="77777777" w:rsidR="00080EEA" w:rsidRPr="007818A3" w:rsidRDefault="00080EEA" w:rsidP="007818A3">
      <w:pPr>
        <w:tabs>
          <w:tab w:val="left" w:pos="284"/>
          <w:tab w:val="left" w:pos="426"/>
        </w:tabs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</w:rPr>
      </w:pPr>
    </w:p>
    <w:p w14:paraId="03FF71D6" w14:textId="70B2D150" w:rsidR="00080EEA" w:rsidRPr="007818A3" w:rsidRDefault="00080EEA" w:rsidP="007818A3">
      <w:pPr>
        <w:pStyle w:val="a3"/>
        <w:numPr>
          <w:ilvl w:val="0"/>
          <w:numId w:val="2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</w:rPr>
        <w:t>Для указанной электрической цепи постоянного тока с приведенными численными данными определить главный ток схемы (расчеты производить с точностью до третьего знака после запятой):</w:t>
      </w:r>
    </w:p>
    <w:p w14:paraId="79BEDECD" w14:textId="77777777" w:rsidR="00080EEA" w:rsidRPr="007818A3" w:rsidRDefault="00080EEA" w:rsidP="007818A3">
      <w:pPr>
        <w:pStyle w:val="a8"/>
        <w:spacing w:before="0" w:beforeAutospacing="0" w:after="0" w:afterAutospacing="0" w:line="360" w:lineRule="auto"/>
        <w:jc w:val="center"/>
        <w:rPr>
          <w:rStyle w:val="notranslate"/>
          <w:sz w:val="28"/>
          <w:szCs w:val="28"/>
        </w:rPr>
      </w:pPr>
      <w:r w:rsidRPr="007818A3">
        <w:rPr>
          <w:sz w:val="28"/>
          <w:szCs w:val="28"/>
        </w:rPr>
        <w:t xml:space="preserve"> </w:t>
      </w:r>
      <w:r w:rsidRPr="007818A3">
        <w:rPr>
          <w:noProof/>
        </w:rPr>
        <w:drawing>
          <wp:inline distT="0" distB="0" distL="0" distR="0" wp14:anchorId="2B2BDE8B" wp14:editId="4D053BC2">
            <wp:extent cx="3632653" cy="1499191"/>
            <wp:effectExtent l="0" t="0" r="6350" b="6350"/>
            <wp:docPr id="10" name="Рисунок 10" descr="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8.bmp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56" cy="15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870A0" w14:textId="4CE4E797" w:rsidR="00080EEA" w:rsidRPr="007818A3" w:rsidRDefault="00080EEA" w:rsidP="007818A3">
      <w:pPr>
        <w:pStyle w:val="a8"/>
        <w:shd w:val="clear" w:color="auto" w:fill="FFFFFF"/>
        <w:spacing w:before="0" w:beforeAutospacing="0" w:after="0" w:afterAutospacing="0"/>
        <w:jc w:val="center"/>
        <w:rPr>
          <w:rStyle w:val="notranslate"/>
        </w:rPr>
      </w:pPr>
      <w:r w:rsidRPr="007818A3">
        <w:rPr>
          <w:position w:val="-54"/>
          <w:sz w:val="28"/>
          <w:szCs w:val="28"/>
          <w:lang w:val="uk-UA"/>
        </w:rPr>
        <w:object w:dxaOrig="8720" w:dyaOrig="1240" w14:anchorId="7F562A8C">
          <v:shape id="_x0000_i1030" type="#_x0000_t75" style="width:426.75pt;height:61.9pt" o:ole="">
            <v:imagedata r:id="rId29" o:title=""/>
          </v:shape>
          <o:OLEObject Type="Embed" ProgID="Equation.DSMT4" ShapeID="_x0000_i1030" DrawAspect="Content" ObjectID="_1814718479" r:id="rId30"/>
        </w:object>
      </w:r>
      <w:r w:rsidRPr="007818A3">
        <w:rPr>
          <w:rStyle w:val="notranslate"/>
          <w:sz w:val="28"/>
          <w:szCs w:val="28"/>
        </w:rPr>
        <w:t>.</w:t>
      </w:r>
    </w:p>
    <w:p w14:paraId="381CF2B6" w14:textId="4C279445" w:rsidR="008E438D" w:rsidRPr="007818A3" w:rsidRDefault="008E438D" w:rsidP="007818A3">
      <w:pPr>
        <w:shd w:val="clear" w:color="auto" w:fill="FFFFFF"/>
        <w:spacing w:after="0" w:line="240" w:lineRule="auto"/>
        <w:textAlignment w:val="baseline"/>
        <w:rPr>
          <w:rStyle w:val="notranslate"/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30 мин.</w:t>
      </w:r>
    </w:p>
    <w:p w14:paraId="59657880" w14:textId="4E3DE8E8" w:rsidR="00080EEA" w:rsidRPr="007818A3" w:rsidRDefault="008E438D" w:rsidP="007818A3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Ожидаемый результат</w:t>
      </w:r>
      <w:r w:rsidR="00080EEA" w:rsidRPr="007818A3">
        <w:rPr>
          <w:rStyle w:val="notranslate"/>
          <w:rFonts w:ascii="Times New Roman" w:hAnsi="Times New Roman"/>
          <w:sz w:val="28"/>
          <w:szCs w:val="28"/>
        </w:rPr>
        <w:t>:</w:t>
      </w:r>
    </w:p>
    <w:p w14:paraId="24CCA031" w14:textId="77777777" w:rsidR="00080EEA" w:rsidRPr="007818A3" w:rsidRDefault="00080EEA" w:rsidP="007818A3">
      <w:pPr>
        <w:numPr>
          <w:ilvl w:val="0"/>
          <w:numId w:val="26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Определим входное сопротивление электрической цепи:</w:t>
      </w:r>
      <w:r w:rsidRPr="007818A3">
        <w:rPr>
          <w:rFonts w:ascii="Times New Roman" w:hAnsi="Times New Roman"/>
          <w:sz w:val="28"/>
          <w:szCs w:val="28"/>
        </w:rPr>
        <w:t xml:space="preserve"> </w:t>
      </w:r>
    </w:p>
    <w:p w14:paraId="592A3B89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12"/>
          <w:sz w:val="28"/>
          <w:szCs w:val="28"/>
          <w:lang w:val="uk-UA"/>
        </w:rPr>
        <w:object w:dxaOrig="3700" w:dyaOrig="380" w14:anchorId="27AB4A8D">
          <v:shape id="_x0000_i1031" type="#_x0000_t75" style="width:192.4pt;height:19.5pt" o:ole="">
            <v:imagedata r:id="rId31" o:title=""/>
          </v:shape>
          <o:OLEObject Type="Embed" ProgID="Equation.DSMT4" ShapeID="_x0000_i1031" DrawAspect="Content" ObjectID="_1814718480" r:id="rId32"/>
        </w:object>
      </w:r>
    </w:p>
    <w:p w14:paraId="443AD867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34"/>
          <w:sz w:val="28"/>
          <w:szCs w:val="28"/>
          <w:lang w:val="uk-UA"/>
        </w:rPr>
        <w:object w:dxaOrig="4700" w:dyaOrig="800" w14:anchorId="7157C947">
          <v:shape id="_x0000_i1032" type="#_x0000_t75" style="width:243.4pt;height:41.25pt" o:ole="">
            <v:imagedata r:id="rId33" o:title=""/>
          </v:shape>
          <o:OLEObject Type="Embed" ProgID="Equation.DSMT4" ShapeID="_x0000_i1032" DrawAspect="Content" ObjectID="_1814718481" r:id="rId34"/>
        </w:object>
      </w:r>
    </w:p>
    <w:p w14:paraId="208CB4E5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34"/>
          <w:sz w:val="28"/>
          <w:szCs w:val="28"/>
          <w:lang w:val="uk-UA"/>
        </w:rPr>
        <w:object w:dxaOrig="4959" w:dyaOrig="800" w14:anchorId="4FD1A2A0">
          <v:shape id="_x0000_i1033" type="#_x0000_t75" style="width:257.25pt;height:41.25pt" o:ole="">
            <v:imagedata r:id="rId35" o:title=""/>
          </v:shape>
          <o:OLEObject Type="Embed" ProgID="Equation.DSMT4" ShapeID="_x0000_i1033" DrawAspect="Content" ObjectID="_1814718482" r:id="rId36"/>
        </w:object>
      </w:r>
    </w:p>
    <w:p w14:paraId="510487FD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12"/>
          <w:sz w:val="28"/>
          <w:szCs w:val="28"/>
          <w:lang w:val="uk-UA"/>
        </w:rPr>
        <w:object w:dxaOrig="5140" w:dyaOrig="380" w14:anchorId="3858BB74">
          <v:shape id="_x0000_i1034" type="#_x0000_t75" style="width:268.5pt;height:19.5pt" o:ole="">
            <v:imagedata r:id="rId37" o:title=""/>
          </v:shape>
          <o:OLEObject Type="Embed" ProgID="Equation.DSMT4" ShapeID="_x0000_i1034" DrawAspect="Content" ObjectID="_1814718483" r:id="rId38"/>
        </w:object>
      </w:r>
    </w:p>
    <w:p w14:paraId="35E1C3BC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34"/>
          <w:sz w:val="28"/>
          <w:szCs w:val="28"/>
          <w:lang w:val="uk-UA"/>
        </w:rPr>
        <w:object w:dxaOrig="5380" w:dyaOrig="800" w14:anchorId="3F1C1720">
          <v:shape id="_x0000_i1035" type="#_x0000_t75" style="width:280.5pt;height:41.25pt" o:ole="">
            <v:imagedata r:id="rId39" o:title=""/>
          </v:shape>
          <o:OLEObject Type="Embed" ProgID="Equation.DSMT4" ShapeID="_x0000_i1035" DrawAspect="Content" ObjectID="_1814718484" r:id="rId40"/>
        </w:object>
      </w:r>
    </w:p>
    <w:p w14:paraId="311EE06F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34"/>
          <w:sz w:val="28"/>
          <w:szCs w:val="28"/>
          <w:lang w:val="uk-UA"/>
        </w:rPr>
        <w:object w:dxaOrig="5300" w:dyaOrig="800" w14:anchorId="33AFF321">
          <v:shape id="_x0000_i1036" type="#_x0000_t75" style="width:273.4pt;height:41.25pt" o:ole="">
            <v:imagedata r:id="rId41" o:title=""/>
          </v:shape>
          <o:OLEObject Type="Embed" ProgID="Equation.DSMT4" ShapeID="_x0000_i1036" DrawAspect="Content" ObjectID="_1814718485" r:id="rId42"/>
        </w:object>
      </w:r>
    </w:p>
    <w:p w14:paraId="0894D3B3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818A3">
        <w:rPr>
          <w:rFonts w:ascii="Times New Roman" w:hAnsi="Times New Roman"/>
          <w:position w:val="-12"/>
          <w:sz w:val="28"/>
          <w:szCs w:val="28"/>
          <w:lang w:val="uk-UA"/>
        </w:rPr>
        <w:object w:dxaOrig="5179" w:dyaOrig="380" w14:anchorId="000EFDED">
          <v:shape id="_x0000_i1037" type="#_x0000_t75" style="width:269.25pt;height:19.5pt" o:ole="">
            <v:imagedata r:id="rId43" o:title=""/>
          </v:shape>
          <o:OLEObject Type="Embed" ProgID="Equation.DSMT4" ShapeID="_x0000_i1037" DrawAspect="Content" ObjectID="_1814718486" r:id="rId44"/>
        </w:object>
      </w:r>
    </w:p>
    <w:p w14:paraId="508A378B" w14:textId="77777777" w:rsidR="00080EEA" w:rsidRPr="007818A3" w:rsidRDefault="00080EEA" w:rsidP="007818A3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7818A3">
        <w:rPr>
          <w:rFonts w:ascii="Times New Roman" w:hAnsi="Times New Roman"/>
          <w:position w:val="-34"/>
          <w:sz w:val="28"/>
          <w:szCs w:val="28"/>
          <w:lang w:val="uk-UA"/>
        </w:rPr>
        <w:object w:dxaOrig="3620" w:dyaOrig="780" w14:anchorId="5A3024C5">
          <v:shape id="_x0000_i1038" type="#_x0000_t75" style="width:188.25pt;height:38.65pt" o:ole="">
            <v:imagedata r:id="rId45" o:title=""/>
          </v:shape>
          <o:OLEObject Type="Embed" ProgID="Equation.DSMT4" ShapeID="_x0000_i1038" DrawAspect="Content" ObjectID="_1814718487" r:id="rId46"/>
        </w:object>
      </w:r>
    </w:p>
    <w:p w14:paraId="6181AE34" w14:textId="77777777" w:rsidR="00080EEA" w:rsidRPr="007818A3" w:rsidRDefault="00080EEA" w:rsidP="007818A3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Критерии оценивания:</w:t>
      </w:r>
    </w:p>
    <w:p w14:paraId="4704F182" w14:textId="77777777" w:rsidR="00080EEA" w:rsidRPr="007818A3" w:rsidRDefault="00080EEA" w:rsidP="007818A3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– расчет входного сопротивления с указанной точностью;</w:t>
      </w:r>
    </w:p>
    <w:p w14:paraId="23B1E24B" w14:textId="77777777" w:rsidR="00080EEA" w:rsidRPr="007818A3" w:rsidRDefault="00080EEA" w:rsidP="007818A3">
      <w:pPr>
        <w:shd w:val="clear" w:color="auto" w:fill="FFFFFF"/>
        <w:spacing w:after="0" w:line="240" w:lineRule="auto"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– вычисление главного тока по закону Ома</w:t>
      </w:r>
    </w:p>
    <w:p w14:paraId="7A431775" w14:textId="77777777" w:rsidR="00080EEA" w:rsidRPr="007818A3" w:rsidRDefault="00080EEA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>Правильный ответ: 8,520 А</w:t>
      </w:r>
    </w:p>
    <w:p w14:paraId="7AE7D6E4" w14:textId="7B1254D3" w:rsidR="00080EEA" w:rsidRPr="007818A3" w:rsidRDefault="00080EEA" w:rsidP="007818A3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 xml:space="preserve">Компетенции (индикаторы): </w:t>
      </w:r>
      <w:r w:rsidRPr="007818A3">
        <w:rPr>
          <w:rFonts w:ascii="Times New Roman" w:hAnsi="Times New Roman" w:cs="Times New Roman"/>
          <w:sz w:val="28"/>
          <w:szCs w:val="28"/>
        </w:rPr>
        <w:t>ОПК-1 (ОПК-1.3), УК-1 (УК-1.1)</w:t>
      </w:r>
    </w:p>
    <w:p w14:paraId="0784A061" w14:textId="06096D6D" w:rsidR="004A714A" w:rsidRPr="007818A3" w:rsidRDefault="004A714A" w:rsidP="007818A3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32B7AD50" w14:textId="1684C5A5" w:rsidR="004A714A" w:rsidRPr="007818A3" w:rsidRDefault="004A714A" w:rsidP="007818A3">
      <w:pPr>
        <w:pStyle w:val="a3"/>
        <w:numPr>
          <w:ilvl w:val="0"/>
          <w:numId w:val="27"/>
        </w:numPr>
        <w:shd w:val="clear" w:color="auto" w:fill="FFFFFF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lastRenderedPageBreak/>
        <w:t>Для последовательного контура найти набольшее возможное значение напряжения на конденсаторе (без потерь) при изменении его емкости</w:t>
      </w:r>
      <w:r w:rsidR="00A96551" w:rsidRPr="007818A3">
        <w:rPr>
          <w:rFonts w:ascii="Times New Roman" w:hAnsi="Times New Roman" w:cs="Times New Roman"/>
          <w:sz w:val="28"/>
          <w:szCs w:val="28"/>
        </w:rPr>
        <w:t xml:space="preserve"> (</w:t>
      </w:r>
      <w:r w:rsidR="00A96551" w:rsidRPr="007818A3">
        <w:rPr>
          <w:rFonts w:ascii="Times New Roman" w:hAnsi="Times New Roman"/>
          <w:sz w:val="28"/>
          <w:szCs w:val="28"/>
        </w:rPr>
        <w:t>расчеты производить с точностью до третьего знака после запятой)</w:t>
      </w:r>
      <w:r w:rsidRPr="007818A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D15234" w14:textId="53AF00C1" w:rsidR="004A714A" w:rsidRPr="007818A3" w:rsidRDefault="004A714A" w:rsidP="007818A3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2CB4117B" wp14:editId="130F7959">
            <wp:extent cx="2352675" cy="13144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CD981" w14:textId="049568FF" w:rsidR="004A714A" w:rsidRPr="007818A3" w:rsidRDefault="004A714A" w:rsidP="007818A3">
      <w:pPr>
        <w:pStyle w:val="a3"/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  <w:vertAlign w:val="superscript"/>
        </w:rPr>
      </w:pPr>
      <w:r w:rsidRPr="007818A3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818A3">
        <w:rPr>
          <w:rFonts w:ascii="Times New Roman" w:hAnsi="Times New Roman" w:cs="Times New Roman"/>
          <w:sz w:val="28"/>
          <w:szCs w:val="28"/>
        </w:rPr>
        <w:t xml:space="preserve">= 1,6 В;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818A3">
        <w:rPr>
          <w:rFonts w:ascii="Times New Roman" w:hAnsi="Times New Roman" w:cs="Times New Roman"/>
          <w:sz w:val="28"/>
          <w:szCs w:val="28"/>
        </w:rPr>
        <w:t xml:space="preserve">= 50 Ом; </w:t>
      </w:r>
      <w:r w:rsidRPr="007818A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818A3">
        <w:rPr>
          <w:rFonts w:ascii="Times New Roman" w:hAnsi="Times New Roman" w:cs="Times New Roman"/>
          <w:sz w:val="28"/>
          <w:szCs w:val="28"/>
        </w:rPr>
        <w:t xml:space="preserve">= 10 </w:t>
      </w:r>
      <w:proofErr w:type="spellStart"/>
      <w:r w:rsidRPr="007818A3">
        <w:rPr>
          <w:rFonts w:ascii="Times New Roman" w:hAnsi="Times New Roman" w:cs="Times New Roman"/>
          <w:sz w:val="28"/>
          <w:szCs w:val="28"/>
        </w:rPr>
        <w:t>мГц</w:t>
      </w:r>
      <w:proofErr w:type="spellEnd"/>
      <w:r w:rsidRPr="007818A3">
        <w:rPr>
          <w:rFonts w:ascii="Times New Roman" w:hAnsi="Times New Roman" w:cs="Times New Roman"/>
          <w:sz w:val="28"/>
          <w:szCs w:val="28"/>
        </w:rPr>
        <w:t>; ɷ= 10</w:t>
      </w:r>
      <w:r w:rsidRPr="007818A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7818A3">
        <w:rPr>
          <w:rFonts w:ascii="Times New Roman" w:hAnsi="Times New Roman" w:cs="Times New Roman"/>
          <w:sz w:val="28"/>
          <w:szCs w:val="28"/>
        </w:rPr>
        <w:t>с</w:t>
      </w:r>
      <w:r w:rsidRPr="007818A3">
        <w:rPr>
          <w:rFonts w:ascii="Times New Roman" w:hAnsi="Times New Roman" w:cs="Times New Roman"/>
          <w:sz w:val="28"/>
          <w:szCs w:val="28"/>
          <w:vertAlign w:val="superscript"/>
        </w:rPr>
        <w:t>-1</w:t>
      </w:r>
    </w:p>
    <w:p w14:paraId="5BCE0C45" w14:textId="77777777" w:rsidR="008E438D" w:rsidRPr="007818A3" w:rsidRDefault="008E438D" w:rsidP="007818A3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Время выполнения: 30 мин.</w:t>
      </w:r>
    </w:p>
    <w:p w14:paraId="72E9A9A5" w14:textId="0AB9ACD4" w:rsidR="004A714A" w:rsidRPr="007818A3" w:rsidRDefault="008E438D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Ожидаемый результат</w:t>
      </w:r>
      <w:r w:rsidR="004A714A" w:rsidRPr="007818A3">
        <w:rPr>
          <w:rFonts w:ascii="Times New Roman" w:hAnsi="Times New Roman" w:cs="Times New Roman"/>
          <w:sz w:val="28"/>
          <w:szCs w:val="28"/>
        </w:rPr>
        <w:t>:</w:t>
      </w:r>
    </w:p>
    <w:p w14:paraId="2A20479D" w14:textId="4B4D902C" w:rsidR="004A714A" w:rsidRPr="007818A3" w:rsidRDefault="004A714A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Ток в последовательном RLC контуре</w:t>
      </w:r>
    </w:p>
    <w:p w14:paraId="3B51859D" w14:textId="79A0C81D" w:rsidR="004A714A" w:rsidRPr="007818A3" w:rsidRDefault="004A714A" w:rsidP="007818A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64DA4D05" wp14:editId="7A03AF46">
            <wp:extent cx="1450368" cy="65228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465444" cy="65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A0276" w14:textId="1F3D28AB" w:rsidR="004A714A" w:rsidRPr="007818A3" w:rsidRDefault="004A714A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Напряжение на конденсаторе</w:t>
      </w:r>
    </w:p>
    <w:p w14:paraId="084DF6B9" w14:textId="2ECAC11C" w:rsidR="004A714A" w:rsidRPr="007818A3" w:rsidRDefault="004A714A" w:rsidP="007818A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5EA78A7B" wp14:editId="71CAE770">
            <wp:extent cx="2006776" cy="65125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27702" cy="658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D7F2" w14:textId="77777777" w:rsidR="004A714A" w:rsidRPr="007818A3" w:rsidRDefault="004A714A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 xml:space="preserve">Максимум напряжения на конденсаторе (или квадрата напряжения) найдем, </w:t>
      </w:r>
    </w:p>
    <w:p w14:paraId="31FA15C3" w14:textId="3713A0E6" w:rsidR="004A714A" w:rsidRPr="007818A3" w:rsidRDefault="004A714A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приравнивая к нулю производную:</w:t>
      </w:r>
    </w:p>
    <w:p w14:paraId="07106722" w14:textId="50E4CFC5" w:rsidR="00A96551" w:rsidRPr="007818A3" w:rsidRDefault="00A96551" w:rsidP="007818A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1BF03DDD" wp14:editId="607A5A3D">
            <wp:extent cx="626401" cy="445273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35607" cy="451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38AD6" w14:textId="7A072B97" w:rsidR="00A96551" w:rsidRPr="007818A3" w:rsidRDefault="00A96551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 w:cs="Times New Roman"/>
          <w:sz w:val="28"/>
          <w:szCs w:val="28"/>
        </w:rPr>
        <w:t>Тогда напряжение на конденсаторе достигает максимума при</w:t>
      </w:r>
    </w:p>
    <w:p w14:paraId="002048AE" w14:textId="1F9A04B7" w:rsidR="00A96551" w:rsidRPr="007818A3" w:rsidRDefault="00A96551" w:rsidP="007818A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22D527CC" wp14:editId="572E204D">
            <wp:extent cx="1521516" cy="504802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39565" cy="510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392AE" w14:textId="07AD7F92" w:rsidR="00A96551" w:rsidRPr="007818A3" w:rsidRDefault="00A96551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vertAlign w:val="subscript"/>
        </w:rPr>
      </w:pPr>
      <w:r w:rsidRPr="007818A3">
        <w:rPr>
          <w:rFonts w:ascii="Times New Roman" w:hAnsi="Times New Roman" w:cs="Times New Roman"/>
          <w:sz w:val="28"/>
          <w:szCs w:val="28"/>
        </w:rPr>
        <w:t>При этом значении X</w:t>
      </w:r>
      <w:r w:rsidRPr="007818A3">
        <w:rPr>
          <w:rFonts w:ascii="Times New Roman" w:hAnsi="Times New Roman" w:cs="Times New Roman"/>
          <w:sz w:val="28"/>
          <w:szCs w:val="28"/>
          <w:vertAlign w:val="subscript"/>
        </w:rPr>
        <w:t>C</w:t>
      </w:r>
    </w:p>
    <w:p w14:paraId="2603C30E" w14:textId="0E338E80" w:rsidR="00A96551" w:rsidRPr="007818A3" w:rsidRDefault="00A96551" w:rsidP="007818A3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noProof/>
          <w:lang w:eastAsia="ru-RU"/>
        </w:rPr>
        <w:drawing>
          <wp:inline distT="0" distB="0" distL="0" distR="0" wp14:anchorId="69E1F15D" wp14:editId="0E2BF41C">
            <wp:extent cx="1227910" cy="3657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55540" cy="37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C4A1C" w14:textId="4A3905F7" w:rsidR="00A96551" w:rsidRPr="007818A3" w:rsidRDefault="00A96551" w:rsidP="007818A3">
      <w:pPr>
        <w:tabs>
          <w:tab w:val="left" w:pos="284"/>
          <w:tab w:val="left" w:pos="426"/>
          <w:tab w:val="left" w:pos="851"/>
        </w:tabs>
        <w:spacing w:after="0" w:line="240" w:lineRule="auto"/>
        <w:contextualSpacing/>
        <w:jc w:val="both"/>
        <w:rPr>
          <w:rStyle w:val="notranslate"/>
          <w:rFonts w:ascii="Times New Roman" w:hAnsi="Times New Roman"/>
          <w:sz w:val="28"/>
          <w:szCs w:val="28"/>
        </w:rPr>
      </w:pPr>
      <w:r w:rsidRPr="007818A3">
        <w:rPr>
          <w:rStyle w:val="notranslate"/>
          <w:rFonts w:ascii="Times New Roman" w:hAnsi="Times New Roman"/>
          <w:sz w:val="28"/>
          <w:szCs w:val="28"/>
        </w:rPr>
        <w:t>Критерии оценивания: ответ должен содержательно соответствовать ожидаемому результату</w:t>
      </w:r>
      <w:r w:rsidR="0030716B">
        <w:rPr>
          <w:rStyle w:val="notranslate"/>
          <w:rFonts w:ascii="Times New Roman" w:hAnsi="Times New Roman"/>
          <w:sz w:val="28"/>
          <w:szCs w:val="28"/>
        </w:rPr>
        <w:t>.</w:t>
      </w:r>
      <w:r w:rsidRPr="007818A3">
        <w:rPr>
          <w:rStyle w:val="notranslate"/>
          <w:rFonts w:ascii="Times New Roman" w:hAnsi="Times New Roman"/>
          <w:sz w:val="28"/>
          <w:szCs w:val="28"/>
        </w:rPr>
        <w:t xml:space="preserve"> </w:t>
      </w:r>
    </w:p>
    <w:p w14:paraId="001EFDCA" w14:textId="358BAB57" w:rsidR="00A96551" w:rsidRPr="007818A3" w:rsidRDefault="00A96551" w:rsidP="007818A3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>Правильный ответ: 3,58 В</w:t>
      </w:r>
      <w:r w:rsidR="0030716B">
        <w:rPr>
          <w:rFonts w:ascii="Times New Roman" w:hAnsi="Times New Roman"/>
          <w:sz w:val="28"/>
          <w:szCs w:val="28"/>
          <w:lang w:eastAsia="ru-RU"/>
        </w:rPr>
        <w:t>.</w:t>
      </w:r>
    </w:p>
    <w:p w14:paraId="6AEE7F51" w14:textId="08A6BB03" w:rsidR="001B3344" w:rsidRPr="007818A3" w:rsidRDefault="00A96551" w:rsidP="007818A3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7818A3">
        <w:rPr>
          <w:rFonts w:ascii="Times New Roman" w:hAnsi="Times New Roman"/>
          <w:sz w:val="28"/>
          <w:szCs w:val="28"/>
          <w:lang w:eastAsia="ru-RU"/>
        </w:rPr>
        <w:t xml:space="preserve">Компетенции (индикаторы): </w:t>
      </w:r>
      <w:r w:rsidRPr="007818A3">
        <w:rPr>
          <w:rFonts w:ascii="Times New Roman" w:hAnsi="Times New Roman" w:cs="Times New Roman"/>
          <w:sz w:val="28"/>
          <w:szCs w:val="28"/>
        </w:rPr>
        <w:t>ОПК-1 (ОПК-1.3), УК-1 (УК-1.1)</w:t>
      </w:r>
      <w:r w:rsidR="0030716B"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1B3344" w:rsidRPr="007818A3" w:rsidSect="00621A40">
      <w:footerReference w:type="default" r:id="rId53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C677A4" w14:textId="77777777" w:rsidR="007818A3" w:rsidRDefault="007818A3" w:rsidP="00621A40">
      <w:pPr>
        <w:spacing w:after="0" w:line="240" w:lineRule="auto"/>
      </w:pPr>
      <w:r>
        <w:separator/>
      </w:r>
    </w:p>
  </w:endnote>
  <w:endnote w:type="continuationSeparator" w:id="0">
    <w:p w14:paraId="6B081442" w14:textId="77777777" w:rsidR="007818A3" w:rsidRDefault="007818A3" w:rsidP="00621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93609773"/>
      <w:docPartObj>
        <w:docPartGallery w:val="Page Numbers (Bottom of Page)"/>
        <w:docPartUnique/>
      </w:docPartObj>
    </w:sdtPr>
    <w:sdtContent>
      <w:p w14:paraId="415C1013" w14:textId="6F294BD5" w:rsidR="007818A3" w:rsidRDefault="007818A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  <w:p w14:paraId="39E4717F" w14:textId="77777777" w:rsidR="007818A3" w:rsidRDefault="007818A3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B966BE" w14:textId="77777777" w:rsidR="007818A3" w:rsidRDefault="007818A3" w:rsidP="00621A40">
      <w:pPr>
        <w:spacing w:after="0" w:line="240" w:lineRule="auto"/>
      </w:pPr>
      <w:r>
        <w:separator/>
      </w:r>
    </w:p>
  </w:footnote>
  <w:footnote w:type="continuationSeparator" w:id="0">
    <w:p w14:paraId="77AC98F3" w14:textId="77777777" w:rsidR="007818A3" w:rsidRDefault="007818A3" w:rsidP="00621A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E1C82"/>
    <w:multiLevelType w:val="hybridMultilevel"/>
    <w:tmpl w:val="A6A2459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05420"/>
    <w:multiLevelType w:val="hybridMultilevel"/>
    <w:tmpl w:val="27C04A2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430D71"/>
    <w:multiLevelType w:val="hybridMultilevel"/>
    <w:tmpl w:val="C8424A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E0203"/>
    <w:multiLevelType w:val="hybridMultilevel"/>
    <w:tmpl w:val="7182EF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4D0B36"/>
    <w:multiLevelType w:val="hybridMultilevel"/>
    <w:tmpl w:val="A560E5BA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4B6E09"/>
    <w:multiLevelType w:val="hybridMultilevel"/>
    <w:tmpl w:val="192AD610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277B33"/>
    <w:multiLevelType w:val="multilevel"/>
    <w:tmpl w:val="C8829CE8"/>
    <w:lvl w:ilvl="0">
      <w:start w:val="1"/>
      <w:numFmt w:val="decimal"/>
      <w:lvlText w:val="%1."/>
      <w:lvlJc w:val="left"/>
      <w:pPr>
        <w:ind w:left="1782" w:hanging="36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>
      <w:start w:val="1"/>
      <w:numFmt w:val="decimal"/>
      <w:lvlText w:val="%1.%2."/>
      <w:lvlJc w:val="left"/>
      <w:pPr>
        <w:ind w:left="1108" w:hanging="540"/>
      </w:pPr>
      <w:rPr>
        <w:rFonts w:hint="default"/>
        <w:spacing w:val="0"/>
        <w:w w:val="100"/>
        <w:lang w:val="ru-RU" w:eastAsia="en-US" w:bidi="ar-SA"/>
      </w:rPr>
    </w:lvl>
    <w:lvl w:ilvl="2">
      <w:start w:val="1"/>
      <w:numFmt w:val="decimal"/>
      <w:lvlText w:val="%3."/>
      <w:lvlJc w:val="left"/>
      <w:pPr>
        <w:ind w:left="1542" w:hanging="240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3">
      <w:start w:val="1"/>
      <w:numFmt w:val="decimal"/>
      <w:lvlText w:val="%3.%4"/>
      <w:lvlJc w:val="left"/>
      <w:pPr>
        <w:ind w:left="822" w:hanging="360"/>
      </w:pPr>
      <w:rPr>
        <w:rFonts w:hint="default"/>
        <w:spacing w:val="0"/>
        <w:w w:val="100"/>
        <w:lang w:val="ru-RU" w:eastAsia="en-US" w:bidi="ar-SA"/>
      </w:rPr>
    </w:lvl>
    <w:lvl w:ilvl="4">
      <w:numFmt w:val="bullet"/>
      <w:lvlText w:val="•"/>
      <w:lvlJc w:val="left"/>
      <w:pPr>
        <w:ind w:left="1540" w:hanging="360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1780" w:hanging="360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1653" w:hanging="360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1527" w:hanging="360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1401" w:hanging="360"/>
      </w:pPr>
      <w:rPr>
        <w:rFonts w:hint="default"/>
        <w:lang w:val="ru-RU" w:eastAsia="en-US" w:bidi="ar-SA"/>
      </w:rPr>
    </w:lvl>
  </w:abstractNum>
  <w:abstractNum w:abstractNumId="7" w15:restartNumberingAfterBreak="0">
    <w:nsid w:val="16514733"/>
    <w:multiLevelType w:val="hybridMultilevel"/>
    <w:tmpl w:val="0CD249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77153F"/>
    <w:multiLevelType w:val="hybridMultilevel"/>
    <w:tmpl w:val="98B83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C51F3B"/>
    <w:multiLevelType w:val="hybridMultilevel"/>
    <w:tmpl w:val="B5122C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F05CD8"/>
    <w:multiLevelType w:val="hybridMultilevel"/>
    <w:tmpl w:val="5E4CF5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45EED"/>
    <w:multiLevelType w:val="hybridMultilevel"/>
    <w:tmpl w:val="057A8824"/>
    <w:lvl w:ilvl="0" w:tplc="C41029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BD1629"/>
    <w:multiLevelType w:val="hybridMultilevel"/>
    <w:tmpl w:val="9C169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5C0624"/>
    <w:multiLevelType w:val="hybridMultilevel"/>
    <w:tmpl w:val="6C36EA6C"/>
    <w:lvl w:ilvl="0" w:tplc="B08686D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6D013B"/>
    <w:multiLevelType w:val="hybridMultilevel"/>
    <w:tmpl w:val="E522F28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0C2E32"/>
    <w:multiLevelType w:val="hybridMultilevel"/>
    <w:tmpl w:val="D1B2538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E11E15"/>
    <w:multiLevelType w:val="hybridMultilevel"/>
    <w:tmpl w:val="90BAB8D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424939"/>
    <w:multiLevelType w:val="multilevel"/>
    <w:tmpl w:val="970643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67E19AB"/>
    <w:multiLevelType w:val="hybridMultilevel"/>
    <w:tmpl w:val="E13E953C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6444DF"/>
    <w:multiLevelType w:val="hybridMultilevel"/>
    <w:tmpl w:val="D8FAA58A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476E7C"/>
    <w:multiLevelType w:val="hybridMultilevel"/>
    <w:tmpl w:val="A66032AC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EB37B3"/>
    <w:multiLevelType w:val="hybridMultilevel"/>
    <w:tmpl w:val="02A608E4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C50EE2"/>
    <w:multiLevelType w:val="hybridMultilevel"/>
    <w:tmpl w:val="F0CA3390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D03429"/>
    <w:multiLevelType w:val="hybridMultilevel"/>
    <w:tmpl w:val="98E4E7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757900"/>
    <w:multiLevelType w:val="hybridMultilevel"/>
    <w:tmpl w:val="6E4CB11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B2076F"/>
    <w:multiLevelType w:val="hybridMultilevel"/>
    <w:tmpl w:val="6E0E7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95253C"/>
    <w:multiLevelType w:val="hybridMultilevel"/>
    <w:tmpl w:val="651E8598"/>
    <w:lvl w:ilvl="0" w:tplc="8CD673F8">
      <w:start w:val="2"/>
      <w:numFmt w:val="decimal"/>
      <w:lvlText w:val="%1"/>
      <w:lvlJc w:val="left"/>
      <w:pPr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7" w15:restartNumberingAfterBreak="0">
    <w:nsid w:val="6FEF722A"/>
    <w:multiLevelType w:val="hybridMultilevel"/>
    <w:tmpl w:val="EA7E83F2"/>
    <w:lvl w:ilvl="0" w:tplc="BF64D8A4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BB4C69"/>
    <w:multiLevelType w:val="hybridMultilevel"/>
    <w:tmpl w:val="3EDAAE74"/>
    <w:lvl w:ilvl="0" w:tplc="DCDC68AC">
      <w:start w:val="1"/>
      <w:numFmt w:val="russianLower"/>
      <w:lvlText w:val="%1)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2"/>
  </w:num>
  <w:num w:numId="3">
    <w:abstractNumId w:val="6"/>
  </w:num>
  <w:num w:numId="4">
    <w:abstractNumId w:val="26"/>
  </w:num>
  <w:num w:numId="5">
    <w:abstractNumId w:val="28"/>
  </w:num>
  <w:num w:numId="6">
    <w:abstractNumId w:val="1"/>
  </w:num>
  <w:num w:numId="7">
    <w:abstractNumId w:val="4"/>
  </w:num>
  <w:num w:numId="8">
    <w:abstractNumId w:val="20"/>
  </w:num>
  <w:num w:numId="9">
    <w:abstractNumId w:val="11"/>
  </w:num>
  <w:num w:numId="10">
    <w:abstractNumId w:val="25"/>
  </w:num>
  <w:num w:numId="11">
    <w:abstractNumId w:val="15"/>
  </w:num>
  <w:num w:numId="12">
    <w:abstractNumId w:val="16"/>
  </w:num>
  <w:num w:numId="13">
    <w:abstractNumId w:val="14"/>
  </w:num>
  <w:num w:numId="14">
    <w:abstractNumId w:val="5"/>
  </w:num>
  <w:num w:numId="15">
    <w:abstractNumId w:val="0"/>
  </w:num>
  <w:num w:numId="16">
    <w:abstractNumId w:val="21"/>
  </w:num>
  <w:num w:numId="17">
    <w:abstractNumId w:val="13"/>
  </w:num>
  <w:num w:numId="18">
    <w:abstractNumId w:val="12"/>
  </w:num>
  <w:num w:numId="19">
    <w:abstractNumId w:val="23"/>
  </w:num>
  <w:num w:numId="20">
    <w:abstractNumId w:val="19"/>
  </w:num>
  <w:num w:numId="21">
    <w:abstractNumId w:val="24"/>
  </w:num>
  <w:num w:numId="22">
    <w:abstractNumId w:val="18"/>
  </w:num>
  <w:num w:numId="23">
    <w:abstractNumId w:val="27"/>
  </w:num>
  <w:num w:numId="24">
    <w:abstractNumId w:val="10"/>
  </w:num>
  <w:num w:numId="25">
    <w:abstractNumId w:val="3"/>
  </w:num>
  <w:num w:numId="26">
    <w:abstractNumId w:val="17"/>
  </w:num>
  <w:num w:numId="27">
    <w:abstractNumId w:val="9"/>
  </w:num>
  <w:num w:numId="28">
    <w:abstractNumId w:val="8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54009"/>
    <w:rsid w:val="000423D2"/>
    <w:rsid w:val="00080EEA"/>
    <w:rsid w:val="000851D8"/>
    <w:rsid w:val="000B1965"/>
    <w:rsid w:val="000D43B3"/>
    <w:rsid w:val="000D5A48"/>
    <w:rsid w:val="000F3C0D"/>
    <w:rsid w:val="00124DE4"/>
    <w:rsid w:val="00154009"/>
    <w:rsid w:val="00193A1F"/>
    <w:rsid w:val="001A15EE"/>
    <w:rsid w:val="001B3344"/>
    <w:rsid w:val="00204317"/>
    <w:rsid w:val="002759A3"/>
    <w:rsid w:val="00277DB2"/>
    <w:rsid w:val="002F7E5C"/>
    <w:rsid w:val="0030716B"/>
    <w:rsid w:val="0039633E"/>
    <w:rsid w:val="003A3B5F"/>
    <w:rsid w:val="00415046"/>
    <w:rsid w:val="004A1D93"/>
    <w:rsid w:val="004A714A"/>
    <w:rsid w:val="005236E5"/>
    <w:rsid w:val="00547F72"/>
    <w:rsid w:val="005655C7"/>
    <w:rsid w:val="00621A40"/>
    <w:rsid w:val="006453E4"/>
    <w:rsid w:val="006531B9"/>
    <w:rsid w:val="0065761D"/>
    <w:rsid w:val="00680A46"/>
    <w:rsid w:val="006B68EE"/>
    <w:rsid w:val="006E3529"/>
    <w:rsid w:val="007818A3"/>
    <w:rsid w:val="007B07BB"/>
    <w:rsid w:val="007D3ED0"/>
    <w:rsid w:val="008629FE"/>
    <w:rsid w:val="008A2CDC"/>
    <w:rsid w:val="008E438D"/>
    <w:rsid w:val="00933E33"/>
    <w:rsid w:val="009C7810"/>
    <w:rsid w:val="009C799E"/>
    <w:rsid w:val="009F587B"/>
    <w:rsid w:val="00A3562F"/>
    <w:rsid w:val="00A54DD2"/>
    <w:rsid w:val="00A64DDB"/>
    <w:rsid w:val="00A96551"/>
    <w:rsid w:val="00CF6E97"/>
    <w:rsid w:val="00D272FB"/>
    <w:rsid w:val="00E2662C"/>
    <w:rsid w:val="00E40038"/>
    <w:rsid w:val="00E83094"/>
    <w:rsid w:val="00E877D6"/>
    <w:rsid w:val="00ED4D68"/>
    <w:rsid w:val="00EF198F"/>
    <w:rsid w:val="00FA76F1"/>
    <w:rsid w:val="00FC0E48"/>
    <w:rsid w:val="00FD0B21"/>
    <w:rsid w:val="00FD289B"/>
    <w:rsid w:val="00FF1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7D4CC6F8"/>
  <w15:chartTrackingRefBased/>
  <w15:docId w15:val="{EA3CA78A-3A70-42D3-A442-E4A2E5A7F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1"/>
    <w:qFormat/>
    <w:rsid w:val="00621A40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1"/>
    <w:qFormat/>
    <w:rsid w:val="00415046"/>
    <w:pPr>
      <w:ind w:left="720"/>
      <w:contextualSpacing/>
    </w:pPr>
  </w:style>
  <w:style w:type="paragraph" w:styleId="a4">
    <w:name w:val="Body Text"/>
    <w:basedOn w:val="a"/>
    <w:link w:val="a5"/>
    <w:uiPriority w:val="1"/>
    <w:qFormat/>
    <w:rsid w:val="00680A4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uiPriority w:val="1"/>
    <w:rsid w:val="00680A46"/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39"/>
    <w:rsid w:val="00124D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124DE4"/>
    <w:rPr>
      <w:color w:val="808080"/>
    </w:rPr>
  </w:style>
  <w:style w:type="paragraph" w:styleId="a8">
    <w:name w:val="Normal (Web)"/>
    <w:basedOn w:val="a"/>
    <w:rsid w:val="00080E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translate">
    <w:name w:val="notranslate"/>
    <w:rsid w:val="00080EEA"/>
  </w:style>
  <w:style w:type="paragraph" w:styleId="a9">
    <w:name w:val="header"/>
    <w:basedOn w:val="a"/>
    <w:link w:val="aa"/>
    <w:uiPriority w:val="99"/>
    <w:unhideWhenUsed/>
    <w:rsid w:val="00621A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21A40"/>
  </w:style>
  <w:style w:type="paragraph" w:styleId="ab">
    <w:name w:val="footer"/>
    <w:basedOn w:val="a"/>
    <w:link w:val="ac"/>
    <w:uiPriority w:val="99"/>
    <w:unhideWhenUsed/>
    <w:rsid w:val="00621A4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21A40"/>
  </w:style>
  <w:style w:type="character" w:customStyle="1" w:styleId="10">
    <w:name w:val="Заголовок 1 Знак"/>
    <w:basedOn w:val="a0"/>
    <w:link w:val="1"/>
    <w:uiPriority w:val="1"/>
    <w:rsid w:val="00621A40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d">
    <w:name w:val="No Spacing"/>
    <w:uiPriority w:val="1"/>
    <w:qFormat/>
    <w:rsid w:val="00621A40"/>
    <w:pPr>
      <w:spacing w:after="0" w:line="240" w:lineRule="auto"/>
    </w:pPr>
    <w:rPr>
      <w:rFonts w:ascii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18.wmf"/><Relationship Id="rId11" Type="http://schemas.openxmlformats.org/officeDocument/2006/relationships/image" Target="media/image5.jpeg"/><Relationship Id="rId24" Type="http://schemas.openxmlformats.org/officeDocument/2006/relationships/image" Target="media/image15.wmf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4.jpeg"/><Relationship Id="rId19" Type="http://schemas.openxmlformats.org/officeDocument/2006/relationships/oleObject" Target="embeddings/oleObject1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image" Target="media/image28.png"/><Relationship Id="rId8" Type="http://schemas.openxmlformats.org/officeDocument/2006/relationships/image" Target="media/image2.png"/><Relationship Id="rId51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image" Target="media/image13.wmf"/><Relationship Id="rId41" Type="http://schemas.openxmlformats.org/officeDocument/2006/relationships/image" Target="media/image24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2</Pages>
  <Words>2119</Words>
  <Characters>12084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ure</dc:creator>
  <cp:keywords/>
  <dc:description/>
  <cp:lastModifiedBy>Сынишка</cp:lastModifiedBy>
  <cp:revision>18</cp:revision>
  <dcterms:created xsi:type="dcterms:W3CDTF">2025-02-03T06:01:00Z</dcterms:created>
  <dcterms:modified xsi:type="dcterms:W3CDTF">2025-07-22T16:41:00Z</dcterms:modified>
</cp:coreProperties>
</file>